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MTBlankEqn"/>
    <w:bookmarkStart w:id="1" w:name="_Hlk89020491"/>
    <w:bookmarkStart w:id="2" w:name="_Hlk88442889"/>
    <w:p w14:paraId="13C5759C" w14:textId="05B5E26B" w:rsidR="00CB27E3" w:rsidRPr="00276AD9" w:rsidRDefault="00CE39BB" w:rsidP="00884331">
      <w:pPr>
        <w:spacing w:after="69" w:line="248" w:lineRule="auto"/>
        <w:ind w:hanging="567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position w:val="-4"/>
          <w:sz w:val="28"/>
          <w:szCs w:val="28"/>
        </w:rPr>
        <w:object w:dxaOrig="200" w:dyaOrig="300" w14:anchorId="45271A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5pt;height:14.9pt" o:ole="">
            <v:imagedata r:id="rId8" o:title=""/>
          </v:shape>
          <o:OLEObject Type="Embed" ProgID="Equation.DSMT4" ShapeID="_x0000_i1025" DrawAspect="Content" ObjectID="_1708768567" r:id="rId9"/>
        </w:object>
      </w:r>
      <w:bookmarkEnd w:id="0"/>
      <w:r w:rsidR="006A4D64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>Гіпотези про параметри норм</w:t>
      </w:r>
      <w:r w:rsidR="00CB27E3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>альн</w:t>
      </w:r>
      <w:r w:rsidR="001A3675">
        <w:rPr>
          <w:rFonts w:ascii="Times New Roman" w:hAnsi="Times New Roman" w:cs="Times New Roman"/>
          <w:b/>
          <w:bCs/>
          <w:sz w:val="28"/>
          <w:szCs w:val="28"/>
          <w:lang w:val="ru-RU"/>
        </w:rPr>
        <w:t>их</w:t>
      </w:r>
      <w:r w:rsidR="006A4D64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1A367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озподілів</w:t>
      </w:r>
    </w:p>
    <w:p w14:paraId="570DAFD8" w14:textId="171ED8E2" w:rsidR="006A4D64" w:rsidRPr="00CB27E3" w:rsidRDefault="00F063CA" w:rsidP="00884331">
      <w:pPr>
        <w:spacing w:after="69" w:line="248" w:lineRule="auto"/>
        <w:ind w:hanging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1.</w:t>
      </w:r>
      <w:r w:rsidR="006A4D64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Гіп</w:t>
      </w:r>
      <w:r w:rsidR="00CB27E3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ез</w:t>
      </w:r>
      <w:r w:rsidR="00A36C9A">
        <w:rPr>
          <w:rFonts w:ascii="Times New Roman" w:hAnsi="Times New Roman" w:cs="Times New Roman"/>
          <w:b/>
          <w:bCs/>
          <w:sz w:val="28"/>
          <w:szCs w:val="28"/>
          <w:lang w:val="uk-UA"/>
        </w:rPr>
        <w:t>а</w:t>
      </w:r>
      <w:r w:rsidR="00CB27E3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6A4D64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>про спод</w:t>
      </w:r>
      <w:r w:rsidR="00CB27E3" w:rsidRPr="00276AD9">
        <w:rPr>
          <w:rFonts w:ascii="Times New Roman" w:hAnsi="Times New Roman" w:cs="Times New Roman"/>
          <w:b/>
          <w:bCs/>
          <w:sz w:val="28"/>
          <w:szCs w:val="28"/>
          <w:lang w:val="ru-RU"/>
        </w:rPr>
        <w:t>івання</w:t>
      </w:r>
    </w:p>
    <w:p w14:paraId="60AFCB7A" w14:textId="77777777" w:rsidR="00CB27E3" w:rsidRDefault="00CB27E3" w:rsidP="00CB27E3">
      <w:pPr>
        <w:spacing w:after="83" w:line="247" w:lineRule="auto"/>
        <w:ind w:right="359"/>
        <w:rPr>
          <w:rFonts w:ascii="Times New Roman" w:hAnsi="Times New Roman" w:cs="Times New Roman"/>
          <w:sz w:val="28"/>
          <w:szCs w:val="28"/>
          <w:lang w:val="ru-RU"/>
        </w:rPr>
      </w:pPr>
      <w:bookmarkStart w:id="3" w:name="_Hlk89020530"/>
      <w:bookmarkEnd w:id="1"/>
    </w:p>
    <w:p w14:paraId="5A0AE624" w14:textId="620C1007" w:rsidR="00FA4E65" w:rsidRDefault="006A4D64" w:rsidP="00FA4E65">
      <w:pPr>
        <w:spacing w:after="83" w:line="247" w:lineRule="auto"/>
        <w:ind w:right="359"/>
        <w:jc w:val="both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>Нехай</w:t>
      </w:r>
      <w:r w:rsidR="00B219B2">
        <w:rPr>
          <w:rFonts w:ascii="Times New Roman" w:hAnsi="Times New Roman" w:cs="Times New Roman"/>
          <w:sz w:val="28"/>
          <w:szCs w:val="28"/>
        </w:rPr>
        <w:t xml:space="preserve"> </w:t>
      </w:r>
      <w:r w:rsidR="00565260" w:rsidRPr="00565260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40418E9D">
          <v:shape id="_x0000_i1026" type="#_x0000_t75" style="width:63.85pt;height:19.7pt" o:ole="">
            <v:imagedata r:id="rId10" o:title=""/>
          </v:shape>
          <o:OLEObject Type="Embed" ProgID="Equation.DSMT4" ShapeID="_x0000_i1026" DrawAspect="Content" ObjectID="_1708768568" r:id="rId11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276AD9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833AA1" w:rsidRPr="00CB27E3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833AA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ряд незалежних спостережень проведених в однакових умовах над незалежною нормальною статистичною змінною</w:t>
      </w:r>
      <w:r w:rsidR="00FA4E6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39BB" w:rsidRPr="00CB27E3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408AD7A9">
          <v:shape id="_x0000_i1027" type="#_x0000_t75" style="width:10.55pt;height:16.3pt" o:ole="">
            <v:imagedata r:id="rId12" o:title=""/>
          </v:shape>
          <o:OLEObject Type="Embed" ProgID="Equation.DSMT4" ShapeID="_x0000_i1027" DrawAspect="Content" ObjectID="_1708768569" r:id="rId13"/>
        </w:object>
      </w:r>
      <w:r w:rsidR="00AE1237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D731E">
        <w:rPr>
          <w:rFonts w:ascii="Times New Roman" w:hAnsi="Times New Roman" w:cs="Times New Roman"/>
          <w:sz w:val="28"/>
          <w:szCs w:val="28"/>
          <w:lang w:val="ru-RU"/>
        </w:rPr>
        <w:t>Потрібно п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еревірити </w:t>
      </w:r>
      <w:r w:rsidR="0048487A">
        <w:rPr>
          <w:rFonts w:ascii="Times New Roman" w:hAnsi="Times New Roman" w:cs="Times New Roman"/>
          <w:sz w:val="28"/>
          <w:szCs w:val="28"/>
          <w:lang w:val="ru-RU"/>
        </w:rPr>
        <w:t xml:space="preserve">нульову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гіпотезу </w:t>
      </w:r>
      <w:r w:rsidR="00FA4E65" w:rsidRPr="00FA4E65">
        <w:rPr>
          <w:position w:val="-12"/>
        </w:rPr>
        <w:object w:dxaOrig="340" w:dyaOrig="360" w14:anchorId="404606E2">
          <v:shape id="_x0000_i1028" type="#_x0000_t75" style="width:17.3pt;height:18.25pt" o:ole="">
            <v:imagedata r:id="rId14" o:title=""/>
          </v:shape>
          <o:OLEObject Type="Embed" ProgID="Equation.DSMT4" ShapeID="_x0000_i1028" DrawAspect="Content" ObjectID="_1708768570" r:id="rId15"/>
        </w:object>
      </w:r>
      <w:r w:rsidR="00A36C9A">
        <w:rPr>
          <w:rFonts w:ascii="Times New Roman" w:hAnsi="Times New Roman" w:cs="Times New Roman"/>
          <w:sz w:val="28"/>
          <w:szCs w:val="28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про те, що </w:t>
      </w:r>
      <w:r w:rsidR="00833AA1">
        <w:rPr>
          <w:rFonts w:ascii="Times New Roman" w:hAnsi="Times New Roman" w:cs="Times New Roman"/>
          <w:sz w:val="28"/>
          <w:szCs w:val="28"/>
          <w:lang w:val="ru-RU"/>
        </w:rPr>
        <w:t xml:space="preserve">математичне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сподівання </w:t>
      </w:r>
      <w:r w:rsidR="003D731E">
        <w:rPr>
          <w:rFonts w:ascii="Times New Roman" w:hAnsi="Times New Roman" w:cs="Times New Roman"/>
          <w:sz w:val="28"/>
          <w:szCs w:val="28"/>
          <w:lang w:val="ru-RU"/>
        </w:rPr>
        <w:t>генеральної сукупності , з якої отримана ця вибірка,</w:t>
      </w:r>
      <w:r w:rsidR="00276AD9">
        <w:rPr>
          <w:rFonts w:ascii="Times New Roman" w:hAnsi="Times New Roman" w:cs="Times New Roman"/>
          <w:sz w:val="28"/>
          <w:szCs w:val="28"/>
          <w:lang w:val="ru-RU"/>
        </w:rPr>
        <w:t xml:space="preserve"> дорівнює параметру</w:t>
      </w:r>
      <w:r w:rsidR="00454EA2" w:rsidRPr="00CB27E3">
        <w:rPr>
          <w:rFonts w:ascii="Times New Roman" w:hAnsi="Times New Roman" w:cs="Times New Roman"/>
          <w:sz w:val="28"/>
          <w:szCs w:val="28"/>
        </w:rPr>
        <w:t xml:space="preserve">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C799EF9">
          <v:shape id="_x0000_i1029" type="#_x0000_t75" style="width:10.55pt;height:11.05pt" o:ole="">
            <v:imagedata r:id="rId16" o:title=""/>
          </v:shape>
          <o:OLEObject Type="Embed" ProgID="Equation.DSMT4" ShapeID="_x0000_i1029" DrawAspect="Content" ObjectID="_1708768571" r:id="rId17"/>
        </w:object>
      </w:r>
      <w:r w:rsidR="00A36C9A">
        <w:rPr>
          <w:rFonts w:ascii="Times New Roman" w:hAnsi="Times New Roman" w:cs="Times New Roman"/>
          <w:sz w:val="28"/>
          <w:szCs w:val="28"/>
          <w:lang w:val="uk-UA"/>
        </w:rPr>
        <w:t>.</w:t>
      </w:r>
      <w:bookmarkEnd w:id="3"/>
      <w:r w:rsidR="00FA4E6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877C2D" w14:textId="1B909BEB" w:rsidR="006A4D64" w:rsidRPr="00FA4E65" w:rsidRDefault="00FA4E65" w:rsidP="00FA4E65">
      <w:pPr>
        <w:spacing w:after="83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A4E65">
        <w:rPr>
          <w:position w:val="-12"/>
        </w:rPr>
        <w:object w:dxaOrig="340" w:dyaOrig="360" w14:anchorId="468EDE99">
          <v:shape id="_x0000_i1030" type="#_x0000_t75" style="width:17.3pt;height:18.25pt" o:ole="">
            <v:imagedata r:id="rId18" o:title=""/>
          </v:shape>
          <o:OLEObject Type="Embed" ProgID="Equation.DSMT4" ShapeID="_x0000_i1030" DrawAspect="Content" ObjectID="_1708768572" r:id="rId19"/>
        </w:object>
      </w:r>
      <w:r w:rsidR="00822134" w:rsidRPr="00CB27E3">
        <w:rPr>
          <w:rFonts w:ascii="Times New Roman" w:hAnsi="Times New Roman" w:cs="Times New Roman"/>
          <w:position w:val="-10"/>
          <w:sz w:val="28"/>
          <w:szCs w:val="28"/>
        </w:rPr>
        <w:object w:dxaOrig="940" w:dyaOrig="340" w14:anchorId="3FFC57AA">
          <v:shape id="_x0000_i1153" type="#_x0000_t75" style="width:46.55pt;height:16.3pt" o:ole="">
            <v:imagedata r:id="rId20" o:title=""/>
          </v:shape>
          <o:OLEObject Type="Embed" ProgID="Equation.DSMT4" ShapeID="_x0000_i1153" DrawAspect="Content" ObjectID="_1708768573" r:id="rId21"/>
        </w:object>
      </w:r>
      <w:r w:rsidR="006A4D64" w:rsidRPr="00FA4E6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bookmarkStart w:id="4" w:name="_Hlk89020653"/>
      <w:r w:rsidR="006A4D64" w:rsidRPr="00FA4E65">
        <w:rPr>
          <w:rFonts w:ascii="Times New Roman" w:hAnsi="Times New Roman" w:cs="Times New Roman"/>
          <w:sz w:val="28"/>
          <w:szCs w:val="28"/>
          <w:lang w:val="ru-RU"/>
        </w:rPr>
        <w:t xml:space="preserve">де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3A75B21">
          <v:shape id="_x0000_i1032" type="#_x0000_t75" style="width:10.55pt;height:11.05pt" o:ole="">
            <v:imagedata r:id="rId16" o:title=""/>
          </v:shape>
          <o:OLEObject Type="Embed" ProgID="Equation.DSMT4" ShapeID="_x0000_i1032" DrawAspect="Content" ObjectID="_1708768574" r:id="rId22"/>
        </w:object>
      </w:r>
      <w:r w:rsidR="006A4D64" w:rsidRPr="00FA4E6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A4D64" w:rsidRPr="00FA4E65">
        <w:rPr>
          <w:rFonts w:ascii="Times New Roman" w:hAnsi="Times New Roman" w:cs="Times New Roman"/>
          <w:sz w:val="28"/>
          <w:szCs w:val="28"/>
          <w:lang w:val="ru-RU"/>
        </w:rPr>
        <w:t>– деяка стала.</w:t>
      </w:r>
      <w:bookmarkEnd w:id="4"/>
    </w:p>
    <w:p w14:paraId="1DB3A863" w14:textId="7C3E4604" w:rsidR="006A4D64" w:rsidRPr="00CB27E3" w:rsidRDefault="006A4D64" w:rsidP="00CB27E3">
      <w:pPr>
        <w:spacing w:after="0" w:line="247" w:lineRule="auto"/>
        <w:ind w:right="359"/>
        <w:rPr>
          <w:rFonts w:ascii="Times New Roman" w:hAnsi="Times New Roman" w:cs="Times New Roman"/>
          <w:sz w:val="28"/>
          <w:szCs w:val="28"/>
          <w:lang w:val="ru-RU"/>
        </w:rPr>
      </w:pPr>
      <w:bookmarkStart w:id="5" w:name="_Hlk89020682"/>
      <w:r w:rsidRPr="00CB27E3">
        <w:rPr>
          <w:rFonts w:ascii="Times New Roman" w:hAnsi="Times New Roman" w:cs="Times New Roman"/>
          <w:sz w:val="28"/>
          <w:szCs w:val="28"/>
          <w:lang w:val="ru-RU"/>
        </w:rPr>
        <w:t>Н</w:t>
      </w:r>
      <w:bookmarkStart w:id="6" w:name="_Hlk89020697"/>
      <w:r w:rsidRPr="00CB27E3">
        <w:rPr>
          <w:rFonts w:ascii="Times New Roman" w:hAnsi="Times New Roman" w:cs="Times New Roman"/>
          <w:sz w:val="28"/>
          <w:szCs w:val="28"/>
          <w:lang w:val="ru-RU"/>
        </w:rPr>
        <w:t>а основі вибірки (</w:t>
      </w:r>
      <w:r w:rsidR="00A36C9A">
        <w:rPr>
          <w:rFonts w:ascii="Times New Roman" w:hAnsi="Times New Roman" w:cs="Times New Roman"/>
          <w:sz w:val="28"/>
          <w:szCs w:val="28"/>
        </w:rPr>
        <w:t>1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) обчислюємо середнє та варіансу</w:t>
      </w:r>
      <w:bookmarkEnd w:id="6"/>
    </w:p>
    <w:bookmarkEnd w:id="5"/>
    <w:p w14:paraId="104F8FDF" w14:textId="742A670A" w:rsidR="006A4D64" w:rsidRPr="00CB27E3" w:rsidRDefault="00CE39BB" w:rsidP="00884331">
      <w:pPr>
        <w:spacing w:after="0"/>
        <w:ind w:right="359" w:hanging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position w:val="-32"/>
          <w:sz w:val="28"/>
          <w:szCs w:val="28"/>
        </w:rPr>
        <w:object w:dxaOrig="1240" w:dyaOrig="780" w14:anchorId="57683782">
          <v:shape id="_x0000_i1033" type="#_x0000_t75" style="width:61.45pt;height:38.9pt" o:ole="">
            <v:imagedata r:id="rId23" o:title=""/>
          </v:shape>
          <o:OLEObject Type="Embed" ProgID="Equation.DSMT4" ShapeID="_x0000_i1033" DrawAspect="Content" ObjectID="_1708768575" r:id="rId24"/>
        </w:object>
      </w:r>
      <w:r w:rsidR="00A36C9A">
        <w:rPr>
          <w:rFonts w:ascii="Times New Roman" w:hAnsi="Times New Roman" w:cs="Times New Roman"/>
          <w:sz w:val="28"/>
          <w:szCs w:val="28"/>
        </w:rPr>
        <w:t>,</w:t>
      </w:r>
      <w:r w:rsidR="006A4D64" w:rsidRPr="00CB27E3">
        <w:rPr>
          <w:rFonts w:ascii="Times New Roman" w:hAnsi="Times New Roman" w:cs="Times New Roman"/>
          <w:sz w:val="28"/>
          <w:szCs w:val="28"/>
        </w:rPr>
        <w:t xml:space="preserve">     </w:t>
      </w:r>
      <w:r w:rsidRPr="00CB27E3">
        <w:rPr>
          <w:rFonts w:ascii="Times New Roman" w:hAnsi="Times New Roman" w:cs="Times New Roman"/>
          <w:position w:val="-32"/>
          <w:sz w:val="28"/>
          <w:szCs w:val="28"/>
        </w:rPr>
        <w:object w:dxaOrig="2380" w:dyaOrig="780" w14:anchorId="1FE8CFAE">
          <v:shape id="_x0000_i1034" type="#_x0000_t75" style="width:118.55pt;height:38.9pt" o:ole="">
            <v:imagedata r:id="rId25" o:title=""/>
          </v:shape>
          <o:OLEObject Type="Embed" ProgID="Equation.DSMT4" ShapeID="_x0000_i1034" DrawAspect="Content" ObjectID="_1708768576" r:id="rId26"/>
        </w:object>
      </w:r>
      <w:r w:rsidR="00A36C9A">
        <w:rPr>
          <w:rFonts w:ascii="Times New Roman" w:hAnsi="Times New Roman" w:cs="Times New Roman"/>
          <w:sz w:val="28"/>
          <w:szCs w:val="28"/>
        </w:rPr>
        <w:t>.</w:t>
      </w:r>
    </w:p>
    <w:p w14:paraId="574F1070" w14:textId="78BBE33D" w:rsidR="006A4D64" w:rsidRPr="00CB27E3" w:rsidRDefault="006A4D64" w:rsidP="00CB27E3">
      <w:pPr>
        <w:spacing w:after="34" w:line="247" w:lineRule="auto"/>
        <w:ind w:right="179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</w:rPr>
        <w:t>Розглянемо статистику</w:t>
      </w:r>
      <w:r w:rsidR="004F3D1F">
        <w:rPr>
          <w:rFonts w:ascii="Times New Roman" w:hAnsi="Times New Roman" w:cs="Times New Roman"/>
          <w:sz w:val="28"/>
          <w:szCs w:val="28"/>
        </w:rPr>
        <w:t>:</w:t>
      </w:r>
      <w:r w:rsidR="004F3D1F" w:rsidRPr="00CB27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367BE5" w14:textId="69526012" w:rsidR="006A4D64" w:rsidRPr="00565260" w:rsidRDefault="00CE39BB" w:rsidP="00884331">
      <w:pPr>
        <w:ind w:right="17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28"/>
          <w:sz w:val="28"/>
          <w:szCs w:val="28"/>
        </w:rPr>
        <w:object w:dxaOrig="1400" w:dyaOrig="760" w14:anchorId="6D613E7C">
          <v:shape id="_x0000_i1035" type="#_x0000_t75" style="width:69.6pt;height:37.45pt" o:ole="">
            <v:imagedata r:id="rId27" o:title=""/>
          </v:shape>
          <o:OLEObject Type="Embed" ProgID="Equation.DSMT4" ShapeID="_x0000_i1035" DrawAspect="Content" ObjectID="_1708768577" r:id="rId28"/>
        </w:objec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761D3">
        <w:rPr>
          <w:rFonts w:ascii="Times New Roman" w:hAnsi="Times New Roman" w:cs="Times New Roman"/>
          <w:sz w:val="28"/>
          <w:szCs w:val="28"/>
          <w:lang w:val="uk-UA"/>
        </w:rPr>
        <w:t xml:space="preserve">      (2)</w:t>
      </w:r>
    </w:p>
    <w:p w14:paraId="383BC68D" w14:textId="222F33EA" w:rsidR="006A4D64" w:rsidRPr="00CB27E3" w:rsidRDefault="006A4D64" w:rsidP="00565260">
      <w:pPr>
        <w:spacing w:after="0" w:line="247" w:lineRule="auto"/>
        <w:ind w:right="17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</w:rPr>
        <w:t xml:space="preserve">Англійський статистик </w: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>В.</w:t>
      </w:r>
      <w:r w:rsidRPr="00CB27E3">
        <w:rPr>
          <w:rFonts w:ascii="Times New Roman" w:hAnsi="Times New Roman" w:cs="Times New Roman"/>
          <w:sz w:val="28"/>
          <w:szCs w:val="28"/>
        </w:rPr>
        <w:t>Госсет</w: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565260">
        <w:rPr>
          <w:rFonts w:ascii="Times New Roman" w:hAnsi="Times New Roman" w:cs="Times New Roman"/>
          <w:sz w:val="28"/>
          <w:szCs w:val="28"/>
        </w:rPr>
        <w:t>Gosset</w: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CB27E3">
        <w:rPr>
          <w:rFonts w:ascii="Times New Roman" w:hAnsi="Times New Roman" w:cs="Times New Roman"/>
          <w:sz w:val="28"/>
          <w:szCs w:val="28"/>
        </w:rPr>
        <w:t xml:space="preserve"> </w: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CB27E3">
        <w:rPr>
          <w:rFonts w:ascii="Times New Roman" w:hAnsi="Times New Roman" w:cs="Times New Roman"/>
          <w:sz w:val="28"/>
          <w:szCs w:val="28"/>
        </w:rPr>
        <w:t>1908</w: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 xml:space="preserve"> році</w:t>
      </w:r>
      <w:r w:rsidRPr="00CB27E3">
        <w:rPr>
          <w:rFonts w:ascii="Times New Roman" w:hAnsi="Times New Roman" w:cs="Times New Roman"/>
          <w:sz w:val="28"/>
          <w:szCs w:val="28"/>
        </w:rPr>
        <w:t xml:space="preserve"> в роботі під псевдонімом </w:t>
      </w:r>
      <w:r w:rsidR="00C87D4E">
        <w:rPr>
          <w:rFonts w:ascii="Times New Roman" w:hAnsi="Times New Roman" w:cs="Times New Roman"/>
          <w:sz w:val="28"/>
          <w:szCs w:val="28"/>
          <w:lang w:val="uk-UA"/>
        </w:rPr>
        <w:t>Стьюдент</w:t>
      </w:r>
      <w:r w:rsidRPr="00CB27E3">
        <w:rPr>
          <w:rFonts w:ascii="Times New Roman" w:hAnsi="Times New Roman" w:cs="Times New Roman"/>
          <w:sz w:val="28"/>
          <w:szCs w:val="28"/>
        </w:rPr>
        <w:t xml:space="preserve"> довів, що статистика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160" w:dyaOrig="260" w14:anchorId="50D8D5FC">
          <v:shape id="_x0000_i1036" type="#_x0000_t75" style="width:7.7pt;height:12.95pt" o:ole="">
            <v:imagedata r:id="rId29" o:title=""/>
          </v:shape>
          <o:OLEObject Type="Embed" ProgID="Equation.DSMT4" ShapeID="_x0000_i1036" DrawAspect="Content" ObjectID="_1708768578" r:id="rId30"/>
        </w:object>
      </w:r>
      <w:r w:rsidRPr="00CB27E3">
        <w:rPr>
          <w:rFonts w:ascii="Times New Roman" w:hAnsi="Times New Roman" w:cs="Times New Roman"/>
          <w:sz w:val="28"/>
          <w:szCs w:val="28"/>
        </w:rPr>
        <w:t xml:space="preserve"> має розподіл із густиною</w:t>
      </w:r>
    </w:p>
    <w:p w14:paraId="666482CA" w14:textId="77777777" w:rsidR="008761D3" w:rsidRDefault="00CE39BB" w:rsidP="008761D3">
      <w:pPr>
        <w:spacing w:after="0" w:line="247" w:lineRule="auto"/>
        <w:ind w:right="179" w:hanging="567"/>
        <w:jc w:val="center"/>
        <w:rPr>
          <w:lang w:val="uk-UA"/>
        </w:rPr>
      </w:pPr>
      <w:r w:rsidRPr="00CB27E3">
        <w:rPr>
          <w:rFonts w:ascii="Times New Roman" w:hAnsi="Times New Roman" w:cs="Times New Roman"/>
          <w:position w:val="-60"/>
          <w:sz w:val="28"/>
          <w:szCs w:val="28"/>
        </w:rPr>
        <w:object w:dxaOrig="4900" w:dyaOrig="1340" w14:anchorId="26F00782">
          <v:shape id="_x0000_i1037" type="#_x0000_t75" style="width:245.3pt;height:67.7pt" o:ole="">
            <v:imagedata r:id="rId31" o:title=""/>
          </v:shape>
          <o:OLEObject Type="Embed" ProgID="Equation.DSMT4" ShapeID="_x0000_i1037" DrawAspect="Content" ObjectID="_1708768579" r:id="rId32"/>
        </w:object>
      </w:r>
      <w:r w:rsidR="005652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A3D15" w:rsidRPr="00565260">
        <w:rPr>
          <w:position w:val="-10"/>
          <w:lang w:val="uk-UA"/>
        </w:rPr>
        <w:object w:dxaOrig="2659" w:dyaOrig="320" w14:anchorId="73987D8C">
          <v:shape id="_x0000_i1038" type="#_x0000_t75" style="width:132.5pt;height:15.85pt" o:ole="">
            <v:imagedata r:id="rId33" o:title=""/>
          </v:shape>
          <o:OLEObject Type="Embed" ProgID="Equation.DSMT4" ShapeID="_x0000_i1038" DrawAspect="Content" ObjectID="_1708768580" r:id="rId34"/>
        </w:object>
      </w:r>
      <w:r w:rsidR="008761D3">
        <w:rPr>
          <w:lang w:val="uk-UA"/>
        </w:rPr>
        <w:t>.</w:t>
      </w:r>
    </w:p>
    <w:p w14:paraId="23E9C36C" w14:textId="6AA9F17F" w:rsidR="006A4D64" w:rsidRPr="00CB27E3" w:rsidRDefault="008761D3" w:rsidP="008761D3">
      <w:pPr>
        <w:spacing w:after="0" w:line="247" w:lineRule="auto"/>
        <w:ind w:right="179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Густин</w:t>
      </w:r>
      <w:r w:rsidR="004F3D1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39BB" w:rsidRPr="00CB27E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52941946">
          <v:shape id="_x0000_i1039" type="#_x0000_t75" style="width:59.05pt;height:18.7pt" o:ole="">
            <v:imagedata r:id="rId35" o:title=""/>
          </v:shape>
          <o:OLEObject Type="Embed" ProgID="Equation.DSMT4" ShapeID="_x0000_i1039" DrawAspect="Content" ObjectID="_1708768581" r:id="rId36"/>
        </w:object>
      </w:r>
      <w:r w:rsidR="006A4D64" w:rsidRPr="00CB27E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назива</w:t>
      </w:r>
      <w:r w:rsidR="004F3D1F">
        <w:rPr>
          <w:rFonts w:ascii="Times New Roman" w:hAnsi="Times New Roman" w:cs="Times New Roman"/>
          <w:sz w:val="28"/>
          <w:szCs w:val="28"/>
          <w:lang w:val="uk-UA"/>
        </w:rPr>
        <w:t xml:space="preserve">ють </w:t>
      </w:r>
      <w:r w:rsidR="006A4D64" w:rsidRPr="004F3D1F">
        <w:rPr>
          <w:rFonts w:ascii="Times New Roman" w:hAnsi="Times New Roman" w:cs="Times New Roman"/>
          <w:b/>
          <w:bCs/>
          <w:sz w:val="28"/>
          <w:szCs w:val="28"/>
          <w:lang w:val="uk-UA"/>
        </w:rPr>
        <w:t>густиною</w:t>
      </w:r>
      <w:r w:rsidR="004F3D1F" w:rsidRPr="004F3D1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розподілу </w:t>
      </w:r>
      <w:r w:rsidR="00C87D4E" w:rsidRPr="004F3D1F">
        <w:rPr>
          <w:rFonts w:ascii="Times New Roman" w:hAnsi="Times New Roman" w:cs="Times New Roman"/>
          <w:b/>
          <w:bCs/>
          <w:sz w:val="28"/>
          <w:szCs w:val="28"/>
          <w:lang w:val="uk-UA"/>
        </w:rPr>
        <w:t>Стьюдента</w:t>
      </w:r>
      <w:r w:rsidR="006A4D64" w:rsidRPr="003A3D15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087E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39BB" w:rsidRPr="00CB27E3">
        <w:rPr>
          <w:rFonts w:ascii="Times New Roman" w:hAnsi="Times New Roman" w:cs="Times New Roman"/>
          <w:position w:val="-12"/>
          <w:sz w:val="28"/>
          <w:szCs w:val="28"/>
        </w:rPr>
        <w:object w:dxaOrig="760" w:dyaOrig="360" w14:anchorId="17858706">
          <v:shape id="_x0000_i1040" type="#_x0000_t75" style="width:37.45pt;height:18.7pt" o:ole="">
            <v:imagedata r:id="rId37" o:title=""/>
          </v:shape>
          <o:OLEObject Type="Embed" ProgID="Equation.DSMT4" ShapeID="_x0000_i1040" DrawAspect="Content" ObjectID="_1708768582" r:id="rId38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ступенями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вільності</w:t>
      </w:r>
      <w:r w:rsidR="00A878D7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39BB" w:rsidRPr="00CB27E3">
        <w:rPr>
          <w:rFonts w:ascii="Times New Roman" w:hAnsi="Times New Roman" w:cs="Times New Roman"/>
          <w:position w:val="-12"/>
          <w:sz w:val="28"/>
          <w:szCs w:val="28"/>
        </w:rPr>
        <w:object w:dxaOrig="1300" w:dyaOrig="360" w14:anchorId="251A9440">
          <v:shape id="_x0000_i1041" type="#_x0000_t75" style="width:64.3pt;height:18.7pt" o:ole="">
            <v:imagedata r:id="rId39" o:title=""/>
          </v:shape>
          <o:OLEObject Type="Embed" ProgID="Equation.DSMT4" ShapeID="_x0000_i1041" DrawAspect="Content" ObjectID="_1708768583" r:id="rId40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CC54909" w14:textId="2192C65A" w:rsidR="006A4D64" w:rsidRPr="003A3D15" w:rsidRDefault="006A4D64" w:rsidP="00CB27E3">
      <w:pPr>
        <w:spacing w:after="253" w:line="254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</w:rPr>
        <w:t xml:space="preserve">При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377D0D06">
          <v:shape id="_x0000_i1042" type="#_x0000_t75" style="width:30.7pt;height:14.4pt" o:ole="">
            <v:imagedata r:id="rId41" o:title=""/>
          </v:shape>
          <o:OLEObject Type="Embed" ProgID="Equation.DSMT4" ShapeID="_x0000_i1042" DrawAspect="Content" ObjectID="_1708768584" r:id="rId42"/>
        </w:object>
      </w:r>
      <w:r w:rsidR="003A3D15">
        <w:rPr>
          <w:rFonts w:ascii="Times New Roman" w:hAnsi="Times New Roman" w:cs="Times New Roman"/>
          <w:sz w:val="28"/>
          <w:szCs w:val="28"/>
        </w:rPr>
        <w:t xml:space="preserve"> </w:t>
      </w:r>
      <w:r w:rsidR="003A3D15">
        <w:rPr>
          <w:rFonts w:ascii="Times New Roman" w:hAnsi="Times New Roman" w:cs="Times New Roman"/>
          <w:sz w:val="28"/>
          <w:szCs w:val="28"/>
          <w:lang w:val="uk-UA"/>
        </w:rPr>
        <w:t>отримаємо густину Коші</w:t>
      </w:r>
    </w:p>
    <w:p w14:paraId="678FCB4A" w14:textId="31F7A5EE" w:rsidR="006A4D64" w:rsidRPr="003A3D15" w:rsidRDefault="00CE39BB" w:rsidP="00884331">
      <w:pPr>
        <w:spacing w:after="253" w:line="254" w:lineRule="auto"/>
        <w:ind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28"/>
          <w:sz w:val="28"/>
          <w:szCs w:val="28"/>
        </w:rPr>
        <w:object w:dxaOrig="1960" w:dyaOrig="720" w14:anchorId="3ADE62C8">
          <v:shape id="_x0000_i1043" type="#_x0000_t75" style="width:98.4pt;height:36.95pt" o:ole="">
            <v:imagedata r:id="rId43" o:title=""/>
          </v:shape>
          <o:OLEObject Type="Embed" ProgID="Equation.DSMT4" ShapeID="_x0000_i1043" DrawAspect="Content" ObjectID="_1708768585" r:id="rId44"/>
        </w:object>
      </w:r>
      <w:r w:rsidR="003A3D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276C65A" w14:textId="3A1E40B8" w:rsidR="006A4D64" w:rsidRPr="005B1234" w:rsidRDefault="006A4D64" w:rsidP="00506373">
      <w:pPr>
        <w:spacing w:after="0" w:line="254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На підставі густини розподілу </w:t>
      </w:r>
      <w:r w:rsidR="00087EAB" w:rsidRPr="00CB27E3">
        <w:rPr>
          <w:rFonts w:ascii="Times New Roman" w:hAnsi="Times New Roman" w:cs="Times New Roman"/>
          <w:position w:val="-12"/>
          <w:sz w:val="28"/>
          <w:szCs w:val="28"/>
        </w:rPr>
        <w:object w:dxaOrig="1200" w:dyaOrig="360" w14:anchorId="04209494">
          <v:shape id="_x0000_i1044" type="#_x0000_t75" style="width:60pt;height:17.3pt" o:ole="">
            <v:imagedata r:id="rId45" o:title=""/>
          </v:shape>
          <o:OLEObject Type="Embed" ProgID="Equation.DSMT4" ShapeID="_x0000_i1044" DrawAspect="Content" ObjectID="_1708768586" r:id="rId46"/>
        </w:object>
      </w:r>
      <w:r w:rsidR="003A3D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87D4E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статистики </w:t>
      </w:r>
      <w:r w:rsidR="00C87D4E">
        <w:rPr>
          <w:rFonts w:ascii="Times New Roman" w:hAnsi="Times New Roman" w:cs="Times New Roman"/>
          <w:sz w:val="28"/>
          <w:szCs w:val="28"/>
          <w:lang w:val="uk-UA"/>
        </w:rPr>
        <w:t>Стьюдента</w:t>
      </w:r>
      <w:r w:rsidR="00CB27E3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61D3">
        <w:rPr>
          <w:rFonts w:ascii="Times New Roman" w:hAnsi="Times New Roman" w:cs="Times New Roman"/>
          <w:sz w:val="28"/>
          <w:szCs w:val="28"/>
          <w:lang w:val="uk-UA"/>
        </w:rPr>
        <w:t>(2)</w:t>
      </w:r>
      <w:r w:rsidR="003A3D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будується критерій істотності для відхилення </w:t>
      </w:r>
      <w:r w:rsidR="003A3D15">
        <w:rPr>
          <w:rFonts w:ascii="Times New Roman" w:hAnsi="Times New Roman" w:cs="Times New Roman"/>
          <w:sz w:val="28"/>
          <w:szCs w:val="28"/>
          <w:lang w:val="ru-RU"/>
        </w:rPr>
        <w:t>вибіркового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середнього значення </w:t>
      </w:r>
      <w:r w:rsidR="00506373" w:rsidRPr="003A3D15">
        <w:rPr>
          <w:position w:val="-6"/>
          <w:lang w:val="ru-RU"/>
        </w:rPr>
        <w:object w:dxaOrig="200" w:dyaOrig="340" w14:anchorId="1BD8E4B6">
          <v:shape id="_x0000_i1045" type="#_x0000_t75" style="width:9.6pt;height:17.3pt" o:ole="">
            <v:imagedata r:id="rId47" o:title=""/>
          </v:shape>
          <o:OLEObject Type="Embed" ProgID="Equation.DSMT4" ShapeID="_x0000_i1045" DrawAspect="Content" ObjectID="_1708768587" r:id="rId48"/>
        </w:object>
      </w:r>
      <w:r w:rsidR="003A3D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від гіпотетичного значення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182F123E">
          <v:shape id="_x0000_i1046" type="#_x0000_t75" style="width:10.55pt;height:11.05pt" o:ole="">
            <v:imagedata r:id="rId16" o:title=""/>
          </v:shape>
          <o:OLEObject Type="Embed" ProgID="Equation.DSMT4" ShapeID="_x0000_i1046" DrawAspect="Content" ObjectID="_1708768588" r:id="rId49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1A436D2" w14:textId="3C738A94" w:rsidR="006A4D64" w:rsidRPr="00CB27E3" w:rsidRDefault="006A4D64" w:rsidP="003A3D15">
      <w:pPr>
        <w:spacing w:after="164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Зазначимо, що при </w:t>
      </w:r>
      <w:r w:rsidR="00C87D4E" w:rsidRPr="00C87D4E">
        <w:rPr>
          <w:rFonts w:ascii="Times New Roman" w:hAnsi="Times New Roman" w:cs="Times New Roman"/>
          <w:position w:val="-10"/>
          <w:sz w:val="28"/>
          <w:szCs w:val="28"/>
        </w:rPr>
        <w:object w:dxaOrig="859" w:dyaOrig="279" w14:anchorId="3194F1F2">
          <v:shape id="_x0000_i1047" type="#_x0000_t75" style="width:43.7pt;height:14.4pt" o:ole="">
            <v:imagedata r:id="rId50" o:title=""/>
          </v:shape>
          <o:OLEObject Type="Embed" ProgID="Equation.DSMT4" ShapeID="_x0000_i1047" DrawAspect="Content" ObjectID="_1708768589" r:id="rId51"/>
        </w:object>
      </w:r>
      <w:r w:rsidR="00FA4E65">
        <w:rPr>
          <w:rFonts w:ascii="Times New Roman" w:hAnsi="Times New Roman" w:cs="Times New Roman"/>
          <w:sz w:val="28"/>
          <w:szCs w:val="28"/>
        </w:rPr>
        <w:t xml:space="preserve"> </w:t>
      </w:r>
      <w:r w:rsidR="00FA4E65">
        <w:rPr>
          <w:rFonts w:ascii="Times New Roman" w:hAnsi="Times New Roman" w:cs="Times New Roman"/>
          <w:sz w:val="28"/>
          <w:szCs w:val="28"/>
          <w:lang w:val="uk-UA"/>
        </w:rPr>
        <w:t>густина</w:t>
      </w:r>
      <w:r w:rsidR="00C87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878D7" w:rsidRPr="00CB27E3">
        <w:rPr>
          <w:rFonts w:ascii="Times New Roman" w:hAnsi="Times New Roman" w:cs="Times New Roman"/>
          <w:position w:val="-12"/>
          <w:sz w:val="28"/>
          <w:szCs w:val="28"/>
        </w:rPr>
        <w:object w:dxaOrig="1200" w:dyaOrig="360" w14:anchorId="4F08F530">
          <v:shape id="_x0000_i1048" type="#_x0000_t75" style="width:60pt;height:17.3pt" o:ole="">
            <v:imagedata r:id="rId45" o:title=""/>
          </v:shape>
          <o:OLEObject Type="Embed" ProgID="Equation.DSMT4" ShapeID="_x0000_i1048" DrawAspect="Content" ObjectID="_1708768590" r:id="rId52"/>
        </w:object>
      </w:r>
      <w:r w:rsidR="00A87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збігається до нормально </w:t>
      </w:r>
      <w:r w:rsidR="00781C1B">
        <w:rPr>
          <w:rFonts w:ascii="Times New Roman" w:hAnsi="Times New Roman" w:cs="Times New Roman"/>
          <w:sz w:val="28"/>
          <w:szCs w:val="28"/>
          <w:lang w:val="ru-RU"/>
        </w:rPr>
        <w:t xml:space="preserve">розподіленої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густини.</w:t>
      </w:r>
    </w:p>
    <w:p w14:paraId="1867D104" w14:textId="1D2F915E" w:rsidR="00B23857" w:rsidRPr="008761D3" w:rsidRDefault="006A4D64" w:rsidP="00B23857">
      <w:pPr>
        <w:spacing w:after="287" w:line="247" w:lineRule="auto"/>
        <w:ind w:right="359"/>
        <w:jc w:val="both"/>
        <w:rPr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На основі розподілу </w:t>
      </w:r>
      <w:r w:rsidR="00C87D4E">
        <w:rPr>
          <w:rFonts w:ascii="Times New Roman" w:hAnsi="Times New Roman" w:cs="Times New Roman"/>
          <w:sz w:val="28"/>
          <w:szCs w:val="28"/>
          <w:lang w:val="uk-UA"/>
        </w:rPr>
        <w:t>Стьюдента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визнач</w:t>
      </w:r>
      <w:r w:rsidR="00506373">
        <w:rPr>
          <w:rFonts w:ascii="Times New Roman" w:hAnsi="Times New Roman" w:cs="Times New Roman"/>
          <w:sz w:val="28"/>
          <w:szCs w:val="28"/>
          <w:lang w:val="uk-UA"/>
        </w:rPr>
        <w:t>ає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мо критичну область для заданого</w:t>
      </w:r>
      <w:r w:rsidR="00781C1B">
        <w:rPr>
          <w:rFonts w:ascii="Times New Roman" w:hAnsi="Times New Roman" w:cs="Times New Roman"/>
          <w:sz w:val="28"/>
          <w:szCs w:val="28"/>
        </w:rPr>
        <w:t xml:space="preserve"> </w:t>
      </w:r>
      <w:r w:rsidR="00781C1B">
        <w:rPr>
          <w:rFonts w:ascii="Times New Roman" w:hAnsi="Times New Roman" w:cs="Times New Roman"/>
          <w:sz w:val="28"/>
          <w:szCs w:val="28"/>
          <w:lang w:val="ru-RU"/>
        </w:rPr>
        <w:t xml:space="preserve">рівня значущості </w:t>
      </w:r>
      <w:r w:rsidR="00454EA2" w:rsidRPr="00CB27E3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54D62BC7">
          <v:shape id="_x0000_i1049" type="#_x0000_t75" style="width:12.95pt;height:11.05pt" o:ole="">
            <v:imagedata r:id="rId53" o:title=""/>
          </v:shape>
          <o:OLEObject Type="Embed" ProgID="Equation.DSMT4" ShapeID="_x0000_i1049" DrawAspect="Content" ObjectID="_1708768591" r:id="rId54"/>
        </w:object>
      </w:r>
      <w:r w:rsidR="00781C1B">
        <w:rPr>
          <w:rFonts w:ascii="Times New Roman" w:hAnsi="Times New Roman" w:cs="Times New Roman"/>
          <w:sz w:val="28"/>
          <w:szCs w:val="28"/>
          <w:lang w:val="uk-UA"/>
        </w:rPr>
        <w:t xml:space="preserve"> та числа ступенів вільності </w:t>
      </w:r>
      <w:r w:rsidR="00781C1B" w:rsidRPr="00781C1B">
        <w:rPr>
          <w:position w:val="-10"/>
          <w:lang w:val="ru-RU"/>
        </w:rPr>
        <w:object w:dxaOrig="1120" w:dyaOrig="320" w14:anchorId="1F92451F">
          <v:shape id="_x0000_i1050" type="#_x0000_t75" style="width:56.15pt;height:15.85pt" o:ole="">
            <v:imagedata r:id="rId55" o:title=""/>
          </v:shape>
          <o:OLEObject Type="Embed" ProgID="Equation.DSMT4" ShapeID="_x0000_i1050" DrawAspect="Content" ObjectID="_1708768592" r:id="rId56"/>
        </w:object>
      </w:r>
      <w:r w:rsidR="00454EA2" w:rsidRPr="00CB27E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81C1B">
        <w:rPr>
          <w:rFonts w:ascii="Times New Roman" w:hAnsi="Times New Roman" w:cs="Times New Roman"/>
          <w:sz w:val="28"/>
          <w:szCs w:val="28"/>
        </w:rPr>
        <w:t xml:space="preserve"> </w:t>
      </w:r>
      <w:r w:rsidR="00781C1B">
        <w:rPr>
          <w:rFonts w:ascii="Times New Roman" w:hAnsi="Times New Roman" w:cs="Times New Roman"/>
          <w:sz w:val="28"/>
          <w:szCs w:val="28"/>
          <w:lang w:val="uk-UA"/>
        </w:rPr>
        <w:t>Вона складається з двох частин, симетричних відносно ординат</w:t>
      </w:r>
      <w:r w:rsidR="00B23857">
        <w:rPr>
          <w:rFonts w:ascii="Times New Roman" w:hAnsi="Times New Roman" w:cs="Times New Roman"/>
          <w:sz w:val="28"/>
          <w:szCs w:val="28"/>
          <w:lang w:val="uk-UA"/>
        </w:rPr>
        <w:t xml:space="preserve">, кожна з яких має площу по </w:t>
      </w:r>
      <w:r w:rsidR="00B23857" w:rsidRPr="00B23857">
        <w:rPr>
          <w:position w:val="-6"/>
          <w:lang w:val="uk-UA"/>
        </w:rPr>
        <w:object w:dxaOrig="240" w:dyaOrig="220" w14:anchorId="543A30D2">
          <v:shape id="_x0000_i1051" type="#_x0000_t75" style="width:12pt;height:11.05pt" o:ole="">
            <v:imagedata r:id="rId57" o:title=""/>
          </v:shape>
          <o:OLEObject Type="Embed" ProgID="Equation.DSMT4" ShapeID="_x0000_i1051" DrawAspect="Content" ObjectID="_1708768593" r:id="rId58"/>
        </w:object>
      </w:r>
      <w:r w:rsidR="00B23857">
        <w:t>/2.</w:t>
      </w:r>
      <w:r w:rsidR="008761D3">
        <w:rPr>
          <w:lang w:val="uk-UA"/>
        </w:rPr>
        <w:t xml:space="preserve"> </w:t>
      </w:r>
      <w:r w:rsidR="008761D3" w:rsidRPr="00402B32">
        <w:rPr>
          <w:rFonts w:ascii="Times New Roman" w:hAnsi="Times New Roman" w:cs="Times New Roman"/>
          <w:sz w:val="28"/>
          <w:szCs w:val="28"/>
          <w:lang w:val="uk-UA"/>
        </w:rPr>
        <w:t xml:space="preserve">Статистику </w:t>
      </w:r>
      <w:r w:rsidR="00402B32">
        <w:rPr>
          <w:rFonts w:ascii="Times New Roman" w:hAnsi="Times New Roman" w:cs="Times New Roman"/>
          <w:sz w:val="28"/>
          <w:szCs w:val="28"/>
          <w:lang w:val="uk-UA"/>
        </w:rPr>
        <w:t xml:space="preserve">(2) називають </w:t>
      </w:r>
      <w:r w:rsidR="00402B32" w:rsidRPr="00402B32">
        <w:rPr>
          <w:rFonts w:ascii="Times New Roman" w:hAnsi="Times New Roman" w:cs="Times New Roman"/>
          <w:b/>
          <w:bCs/>
          <w:sz w:val="28"/>
          <w:szCs w:val="28"/>
          <w:lang w:val="uk-UA"/>
        </w:rPr>
        <w:t>статистикою Стьюдента</w:t>
      </w:r>
      <w:r w:rsidR="00402B32">
        <w:rPr>
          <w:rFonts w:ascii="Times New Roman" w:hAnsi="Times New Roman" w:cs="Times New Roman"/>
          <w:sz w:val="28"/>
          <w:szCs w:val="28"/>
          <w:lang w:val="uk-UA"/>
        </w:rPr>
        <w:t xml:space="preserve">. Для статистики Стьюдента складені таблиці критичних значень для різних ступенів вільності </w:t>
      </w:r>
      <w:r w:rsidR="00402B32" w:rsidRPr="00402B32">
        <w:rPr>
          <w:rFonts w:ascii="Times New Roman" w:hAnsi="Times New Roman" w:cs="Times New Roman"/>
          <w:color w:val="00B0F0"/>
          <w:sz w:val="28"/>
          <w:szCs w:val="28"/>
          <w:lang w:val="uk-UA"/>
        </w:rPr>
        <w:t>(додаток 7)</w:t>
      </w:r>
      <w:r w:rsidR="00402B3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C316F66" w14:textId="69D2E65B" w:rsidR="00402B32" w:rsidRDefault="00402B32" w:rsidP="00C87D4E">
      <w:pPr>
        <w:spacing w:after="287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Сформулюємо алгоритм перевірки нульової гіпотези за допомогою критерію Стьюдента:</w:t>
      </w:r>
    </w:p>
    <w:p w14:paraId="1C009AA3" w14:textId="6B135822" w:rsidR="00951FDE" w:rsidRDefault="00951FDE" w:rsidP="00951FDE">
      <w:pPr>
        <w:pStyle w:val="a3"/>
        <w:numPr>
          <w:ilvl w:val="0"/>
          <w:numId w:val="19"/>
        </w:numPr>
        <w:spacing w:after="287" w:line="247" w:lineRule="auto"/>
        <w:ind w:right="359"/>
        <w:jc w:val="both"/>
        <w:rPr>
          <w:lang w:val="ru-RU"/>
        </w:rPr>
      </w:pPr>
      <w:r w:rsidRPr="00951FDE">
        <w:rPr>
          <w:rFonts w:ascii="Times New Roman" w:hAnsi="Times New Roman" w:cs="Times New Roman"/>
          <w:sz w:val="28"/>
          <w:szCs w:val="28"/>
          <w:lang w:val="ru-RU"/>
        </w:rPr>
        <w:t xml:space="preserve">Вибираємо рівень значущості </w:t>
      </w:r>
      <w:r w:rsidRPr="00951FDE">
        <w:rPr>
          <w:position w:val="-6"/>
          <w:lang w:val="ru-RU"/>
        </w:rPr>
        <w:object w:dxaOrig="240" w:dyaOrig="220" w14:anchorId="35D0CD22">
          <v:shape id="_x0000_i1052" type="#_x0000_t75" style="width:12pt;height:11.05pt" o:ole="">
            <v:imagedata r:id="rId59" o:title=""/>
          </v:shape>
          <o:OLEObject Type="Embed" ProgID="Equation.DSMT4" ShapeID="_x0000_i1052" DrawAspect="Content" ObjectID="_1708768594" r:id="rId60"/>
        </w:object>
      </w:r>
      <w:r>
        <w:rPr>
          <w:lang w:val="ru-RU"/>
        </w:rPr>
        <w:t>.</w:t>
      </w:r>
    </w:p>
    <w:p w14:paraId="6028F0C8" w14:textId="353B8CEE" w:rsidR="00951FDE" w:rsidRDefault="00951FDE" w:rsidP="00951FDE">
      <w:pPr>
        <w:pStyle w:val="a3"/>
        <w:numPr>
          <w:ilvl w:val="0"/>
          <w:numId w:val="19"/>
        </w:numPr>
        <w:spacing w:after="287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1FDE"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  <w:lang w:val="ru-RU"/>
        </w:rPr>
        <w:t>бчислюємо за формулою (2) емпіричне значення статистики Стьюдента, визначивши попередньо за формулою (1) середнє вибіркове та варіансу.</w:t>
      </w:r>
    </w:p>
    <w:p w14:paraId="4DCA7CAF" w14:textId="60395C0F" w:rsidR="00951FDE" w:rsidRPr="00951FDE" w:rsidRDefault="00951FDE" w:rsidP="00951FDE">
      <w:pPr>
        <w:pStyle w:val="a3"/>
        <w:numPr>
          <w:ilvl w:val="0"/>
          <w:numId w:val="19"/>
        </w:numPr>
        <w:spacing w:after="287" w:line="247" w:lineRule="auto"/>
        <w:ind w:right="359"/>
        <w:jc w:val="both"/>
        <w:rPr>
          <w:lang w:val="ru-RU"/>
        </w:rPr>
      </w:pPr>
      <w:r w:rsidRPr="00951FDE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951FDE">
        <w:rPr>
          <w:position w:val="-6"/>
          <w:lang w:val="ru-RU"/>
        </w:rPr>
        <w:object w:dxaOrig="240" w:dyaOrig="220" w14:anchorId="5FE6F9B2">
          <v:shape id="_x0000_i1053" type="#_x0000_t75" style="width:12pt;height:11.05pt" o:ole="">
            <v:imagedata r:id="rId61" o:title=""/>
          </v:shape>
          <o:OLEObject Type="Embed" ProgID="Equation.DSMT4" ShapeID="_x0000_i1053" DrawAspect="Content" ObjectID="_1708768595" r:id="rId62"/>
        </w:object>
      </w:r>
      <w:r>
        <w:t xml:space="preserve">/2 </w:t>
      </w:r>
      <w:r w:rsidRPr="00951FDE">
        <w:rPr>
          <w:rFonts w:ascii="Times New Roman" w:hAnsi="Times New Roman" w:cs="Times New Roman"/>
          <w:sz w:val="28"/>
          <w:szCs w:val="28"/>
          <w:lang w:val="uk-UA"/>
        </w:rPr>
        <w:t xml:space="preserve">та кількості ступенів вільності </w:t>
      </w:r>
      <w:r w:rsidRPr="00951FDE">
        <w:rPr>
          <w:position w:val="-10"/>
          <w:lang w:val="ru-RU"/>
        </w:rPr>
        <w:object w:dxaOrig="1120" w:dyaOrig="320" w14:anchorId="30C71ECA">
          <v:shape id="_x0000_i1054" type="#_x0000_t75" style="width:56.15pt;height:15.85pt" o:ole="">
            <v:imagedata r:id="rId63" o:title=""/>
          </v:shape>
          <o:OLEObject Type="Embed" ProgID="Equation.DSMT4" ShapeID="_x0000_i1054" DrawAspect="Content" ObjectID="_1708768596" r:id="rId6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Pr="00951FDE">
        <w:rPr>
          <w:rFonts w:ascii="Times New Roman" w:hAnsi="Times New Roman" w:cs="Times New Roman"/>
          <w:color w:val="00B0F0"/>
          <w:sz w:val="28"/>
          <w:szCs w:val="28"/>
          <w:lang w:val="uk-UA"/>
        </w:rPr>
        <w:t>додатка 7</w:t>
      </w:r>
      <w:r w:rsidRPr="00951FDE">
        <w:rPr>
          <w:rFonts w:ascii="Times New Roman" w:hAnsi="Times New Roman" w:cs="Times New Roman"/>
          <w:sz w:val="28"/>
          <w:szCs w:val="28"/>
          <w:lang w:val="uk-UA"/>
        </w:rPr>
        <w:t xml:space="preserve"> зна</w:t>
      </w:r>
      <w:r>
        <w:rPr>
          <w:rFonts w:ascii="Times New Roman" w:hAnsi="Times New Roman" w:cs="Times New Roman"/>
          <w:sz w:val="28"/>
          <w:szCs w:val="28"/>
          <w:lang w:val="uk-UA"/>
        </w:rPr>
        <w:t>ходимо критичне значення цієї статистики.</w:t>
      </w:r>
    </w:p>
    <w:p w14:paraId="051A101E" w14:textId="15BA49BC" w:rsidR="00951FDE" w:rsidRPr="00254CB4" w:rsidRDefault="00951FDE" w:rsidP="00951FDE">
      <w:pPr>
        <w:pStyle w:val="a3"/>
        <w:numPr>
          <w:ilvl w:val="0"/>
          <w:numId w:val="19"/>
        </w:numPr>
        <w:spacing w:after="287" w:line="247" w:lineRule="auto"/>
        <w:ind w:right="359"/>
        <w:jc w:val="both"/>
        <w:rPr>
          <w:lang w:val="ru-RU"/>
        </w:rPr>
      </w:pPr>
      <w:r w:rsidRPr="00254CB4">
        <w:rPr>
          <w:rFonts w:ascii="Times New Roman" w:hAnsi="Times New Roman" w:cs="Times New Roman"/>
          <w:sz w:val="28"/>
          <w:szCs w:val="28"/>
          <w:lang w:val="ru-RU"/>
        </w:rPr>
        <w:t xml:space="preserve">Якщо </w:t>
      </w:r>
      <w:r w:rsidRPr="00CB27E3">
        <w:rPr>
          <w:rFonts w:ascii="Times New Roman" w:hAnsi="Times New Roman" w:cs="Times New Roman"/>
          <w:position w:val="-16"/>
          <w:sz w:val="28"/>
          <w:szCs w:val="28"/>
        </w:rPr>
        <w:object w:dxaOrig="1060" w:dyaOrig="420" w14:anchorId="0D71B49C">
          <v:shape id="_x0000_i1055" type="#_x0000_t75" style="width:53.3pt;height:21.6pt" o:ole="">
            <v:imagedata r:id="rId65" o:title=""/>
          </v:shape>
          <o:OLEObject Type="Embed" ProgID="Equation.DSMT4" ShapeID="_x0000_i1055" DrawAspect="Content" ObjectID="_1708768597" r:id="rId66"/>
        </w:object>
      </w:r>
      <w:r w:rsidRPr="00254CB4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="00254CB4" w:rsidRPr="00254CB4">
        <w:rPr>
          <w:rFonts w:ascii="Times New Roman" w:hAnsi="Times New Roman" w:cs="Times New Roman"/>
          <w:sz w:val="28"/>
          <w:szCs w:val="28"/>
          <w:lang w:val="ru-RU"/>
        </w:rPr>
        <w:t>нульову гіпотезу про те, що</w:t>
      </w:r>
      <w:r w:rsidR="00254CB4" w:rsidRPr="00254CB4">
        <w:rPr>
          <w:rFonts w:ascii="Times New Roman" w:hAnsi="Times New Roman" w:cs="Times New Roman"/>
          <w:sz w:val="28"/>
          <w:szCs w:val="28"/>
        </w:rPr>
        <w:t xml:space="preserve"> </w:t>
      </w:r>
      <w:r w:rsidR="00254CB4" w:rsidRPr="00254CB4">
        <w:rPr>
          <w:position w:val="-10"/>
          <w:lang w:val="ru-RU"/>
        </w:rPr>
        <w:object w:dxaOrig="740" w:dyaOrig="320" w14:anchorId="2F95C320">
          <v:shape id="_x0000_i1056" type="#_x0000_t75" style="width:36.95pt;height:15.85pt" o:ole="">
            <v:imagedata r:id="rId67" o:title=""/>
          </v:shape>
          <o:OLEObject Type="Embed" ProgID="Equation.DSMT4" ShapeID="_x0000_i1056" DrawAspect="Content" ObjectID="_1708768598" r:id="rId68"/>
        </w:object>
      </w:r>
      <w:r w:rsidR="00254CB4" w:rsidRPr="00254CB4">
        <w:rPr>
          <w:lang w:val="ru-RU"/>
        </w:rPr>
        <w:t>,</w:t>
      </w:r>
      <w:r w:rsidR="00254CB4">
        <w:t xml:space="preserve"> </w:t>
      </w:r>
      <w:r w:rsidR="00254CB4" w:rsidRPr="00254CB4">
        <w:rPr>
          <w:rFonts w:ascii="Times New Roman" w:hAnsi="Times New Roman" w:cs="Times New Roman"/>
          <w:sz w:val="28"/>
          <w:szCs w:val="28"/>
          <w:lang w:val="uk-UA"/>
        </w:rPr>
        <w:t>приймаємо</w:t>
      </w:r>
      <w:r w:rsidR="00254CB4" w:rsidRPr="00254CB4">
        <w:rPr>
          <w:lang w:val="uk-UA"/>
        </w:rPr>
        <w:t xml:space="preserve">. </w:t>
      </w:r>
      <w:r w:rsidR="00254CB4" w:rsidRPr="00254CB4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254CB4" w:rsidRPr="00254CB4">
        <w:rPr>
          <w:rFonts w:ascii="Times New Roman" w:hAnsi="Times New Roman" w:cs="Times New Roman"/>
          <w:sz w:val="28"/>
          <w:szCs w:val="28"/>
          <w:lang w:val="ru-RU"/>
        </w:rPr>
        <w:t xml:space="preserve"> протилежному</w:t>
      </w:r>
      <w:r w:rsidR="00254CB4" w:rsidRPr="00254CB4">
        <w:rPr>
          <w:lang w:val="ru-RU"/>
        </w:rPr>
        <w:t xml:space="preserve"> </w:t>
      </w:r>
      <w:r w:rsidR="00254CB4" w:rsidRPr="00254CB4">
        <w:rPr>
          <w:rFonts w:ascii="Times New Roman" w:hAnsi="Times New Roman" w:cs="Times New Roman"/>
          <w:sz w:val="28"/>
          <w:szCs w:val="28"/>
          <w:lang w:val="ru-RU"/>
        </w:rPr>
        <w:t>випадку</w:t>
      </w:r>
      <w:r w:rsidR="00254CB4">
        <w:rPr>
          <w:rFonts w:ascii="Times New Roman" w:hAnsi="Times New Roman" w:cs="Times New Roman"/>
          <w:sz w:val="28"/>
          <w:szCs w:val="28"/>
          <w:lang w:val="ru-RU"/>
        </w:rPr>
        <w:t xml:space="preserve"> вважаємо, що вона </w:t>
      </w:r>
      <w:r w:rsidRPr="00254CB4">
        <w:rPr>
          <w:rFonts w:ascii="Times New Roman" w:hAnsi="Times New Roman" w:cs="Times New Roman"/>
          <w:sz w:val="28"/>
          <w:szCs w:val="28"/>
          <w:lang w:val="ru-RU"/>
        </w:rPr>
        <w:t xml:space="preserve">суперечить експериментальним даним і може бути </w:t>
      </w:r>
      <w:r w:rsidR="00254CB4">
        <w:rPr>
          <w:rFonts w:ascii="Times New Roman" w:hAnsi="Times New Roman" w:cs="Times New Roman"/>
          <w:sz w:val="28"/>
          <w:szCs w:val="28"/>
          <w:lang w:val="ru-RU"/>
        </w:rPr>
        <w:t>відхилена</w:t>
      </w:r>
      <w:r w:rsidRPr="00254CB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TableGrid"/>
        <w:tblpPr w:leftFromText="180" w:rightFromText="180" w:vertAnchor="text" w:horzAnchor="margin" w:tblpXSpec="center" w:tblpY="1428"/>
        <w:tblW w:w="10196" w:type="dxa"/>
        <w:tblInd w:w="0" w:type="dxa"/>
        <w:tblCellMar>
          <w:top w:w="138" w:type="dxa"/>
          <w:left w:w="144" w:type="dxa"/>
          <w:right w:w="115" w:type="dxa"/>
        </w:tblCellMar>
        <w:tblLook w:val="04A0" w:firstRow="1" w:lastRow="0" w:firstColumn="1" w:lastColumn="0" w:noHBand="0" w:noVBand="1"/>
      </w:tblPr>
      <w:tblGrid>
        <w:gridCol w:w="2117"/>
        <w:gridCol w:w="2835"/>
        <w:gridCol w:w="2409"/>
        <w:gridCol w:w="2835"/>
      </w:tblGrid>
      <w:tr w:rsidR="00454EA2" w:rsidRPr="00CB27E3" w14:paraId="0EF6285B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</w:tcPr>
          <w:p w14:paraId="719CA04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1,1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</w:tcPr>
          <w:p w14:paraId="20BC9B35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A(x)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</w:tcPr>
          <w:p w14:paraId="7E9AFFB7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(y)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</w:tcPr>
          <w:p w14:paraId="1B5109EA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Різниця z=x-y</w:t>
            </w:r>
          </w:p>
        </w:tc>
      </w:tr>
      <w:tr w:rsidR="00454EA2" w:rsidRPr="00CB27E3" w14:paraId="58F57A41" w14:textId="77777777" w:rsidTr="00454EA2">
        <w:trPr>
          <w:trHeight w:val="584"/>
        </w:trPr>
        <w:tc>
          <w:tcPr>
            <w:tcW w:w="21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1476F67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83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32D8F63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9</w:t>
            </w:r>
          </w:p>
        </w:tc>
        <w:tc>
          <w:tcPr>
            <w:tcW w:w="240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48695E9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7</w:t>
            </w:r>
          </w:p>
        </w:tc>
        <w:tc>
          <w:tcPr>
            <w:tcW w:w="283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0D5D8CF6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</w:t>
            </w:r>
          </w:p>
        </w:tc>
      </w:tr>
      <w:tr w:rsidR="00454EA2" w:rsidRPr="00CB27E3" w14:paraId="66D12160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5C5FF4FD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84684E5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7465301C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6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8F3AA17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4</w:t>
            </w:r>
          </w:p>
        </w:tc>
      </w:tr>
      <w:tr w:rsidR="00454EA2" w:rsidRPr="00CB27E3" w14:paraId="3FD8233C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7FFA44BA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3F2B8024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1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02DFC69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2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5DD141DA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3</w:t>
            </w:r>
          </w:p>
        </w:tc>
      </w:tr>
      <w:tr w:rsidR="00454EA2" w:rsidRPr="00CB27E3" w14:paraId="15D69397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1CC99E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0138017E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1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5C9DED74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1,2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31AB5B33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3</w:t>
            </w:r>
          </w:p>
        </w:tc>
      </w:tr>
      <w:tr w:rsidR="00454EA2" w:rsidRPr="00CB27E3" w14:paraId="11DC6E23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63E8B616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719E469A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1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60076F44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0,1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18445E25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</w:t>
            </w:r>
          </w:p>
        </w:tc>
      </w:tr>
      <w:tr w:rsidR="00454EA2" w:rsidRPr="00CB27E3" w14:paraId="4C60FBED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5079ED23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708B28EF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4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25AE5522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4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2C04BA04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0</w:t>
            </w:r>
          </w:p>
        </w:tc>
      </w:tr>
      <w:tr w:rsidR="00454EA2" w:rsidRPr="00CB27E3" w14:paraId="1D1C4F9A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3FAD9016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007D5F6F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5,5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64C2C4B8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7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1F01A4CF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8</w:t>
            </w:r>
          </w:p>
        </w:tc>
      </w:tr>
      <w:tr w:rsidR="00454EA2" w:rsidRPr="00CB27E3" w14:paraId="2B0B0E63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2267579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78759B70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6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52D91AE3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DE95266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</w:t>
            </w:r>
          </w:p>
        </w:tc>
      </w:tr>
      <w:tr w:rsidR="00454EA2" w:rsidRPr="00CB27E3" w14:paraId="5CEAD2CB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6233C534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7721428A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6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5202A27D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0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</w:tcPr>
          <w:p w14:paraId="4A208713" w14:textId="77777777" w:rsidR="00454EA2" w:rsidRPr="00487850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48785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6</w:t>
            </w:r>
          </w:p>
        </w:tc>
      </w:tr>
      <w:tr w:rsidR="00FA4E65" w:rsidRPr="00FA4E65" w14:paraId="7368969C" w14:textId="77777777" w:rsidTr="00454EA2">
        <w:trPr>
          <w:trHeight w:val="584"/>
        </w:trPr>
        <w:tc>
          <w:tcPr>
            <w:tcW w:w="2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37A5AF5B" w14:textId="77777777" w:rsidR="00454EA2" w:rsidRPr="00FA4E65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A4E6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6A450854" w14:textId="77777777" w:rsidR="00454EA2" w:rsidRPr="00FA4E65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A4E6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4</w:t>
            </w:r>
          </w:p>
        </w:tc>
        <w:tc>
          <w:tcPr>
            <w:tcW w:w="240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755D6949" w14:textId="77777777" w:rsidR="00454EA2" w:rsidRPr="00FA4E65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A4E6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0</w:t>
            </w:r>
          </w:p>
        </w:tc>
        <w:tc>
          <w:tcPr>
            <w:tcW w:w="28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</w:tcPr>
          <w:p w14:paraId="1B9D0F81" w14:textId="77777777" w:rsidR="00454EA2" w:rsidRPr="00FA4E65" w:rsidRDefault="00454EA2" w:rsidP="003A3D15">
            <w:pPr>
              <w:spacing w:line="259" w:lineRule="auto"/>
              <w:ind w:firstLine="40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A4E6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4</w:t>
            </w:r>
          </w:p>
        </w:tc>
      </w:tr>
    </w:tbl>
    <w:p w14:paraId="714E250A" w14:textId="3072C293" w:rsidR="006A4D64" w:rsidRPr="00FA4E65" w:rsidRDefault="00506373" w:rsidP="00506373">
      <w:pPr>
        <w:spacing w:after="34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У</w: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класичній роботі про </w:t>
      </w:r>
      <w:r w:rsidR="00454EA2" w:rsidRPr="00FA4E65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60" w:dyaOrig="260" w14:anchorId="51BFF1C2">
          <v:shape id="_x0000_i1057" type="#_x0000_t75" style="width:7.7pt;height:12.95pt" o:ole="">
            <v:imagedata r:id="rId29" o:title=""/>
          </v:shape>
          <o:OLEObject Type="Embed" ProgID="Equation.DSMT4" ShapeID="_x0000_i1057" DrawAspect="Content" ObjectID="_1708768599" r:id="rId69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- розподіл</w:t>
      </w:r>
      <w:r w:rsidR="006A4D64" w:rsidRPr="00FA4E65">
        <w:rPr>
          <w:rFonts w:ascii="Times New Roman" w:hAnsi="Times New Roman" w:cs="Times New Roman"/>
          <w:i/>
          <w:color w:val="FF0000"/>
          <w:sz w:val="28"/>
          <w:szCs w:val="28"/>
          <w:lang w:val="ru-RU"/>
        </w:rPr>
        <w:t xml:space="preserve"> </w:t>
      </w:r>
      <w:r w:rsidRPr="00FA4E65">
        <w:rPr>
          <w:rFonts w:ascii="Times New Roman" w:hAnsi="Times New Roman" w:cs="Times New Roman"/>
          <w:iCs/>
          <w:color w:val="FF0000"/>
          <w:sz w:val="28"/>
          <w:szCs w:val="28"/>
          <w:lang w:val="ru-RU"/>
        </w:rPr>
        <w:t>Стьюдент</w:t>
      </w:r>
      <w:r w:rsidRPr="00FA4E65">
        <w:rPr>
          <w:rFonts w:ascii="Times New Roman" w:hAnsi="Times New Roman" w:cs="Times New Roman"/>
          <w:i/>
          <w:color w:val="FF0000"/>
          <w:sz w:val="28"/>
          <w:szCs w:val="28"/>
          <w:lang w:val="ru-RU"/>
        </w:rPr>
        <w:t xml:space="preserve"> </w: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наводить такі дані про додаткові години сну в 10 пацієнтів, викликаними снодійними препаратами</w:t>
      </w:r>
      <w:r w:rsidR="00C87D4E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59C8D7D4">
          <v:shape id="_x0000_i1058" type="#_x0000_t75" style="width:12.95pt;height:13.45pt" o:ole="">
            <v:imagedata r:id="rId70" o:title=""/>
          </v:shape>
          <o:OLEObject Type="Embed" ProgID="Equation.DSMT4" ShapeID="_x0000_i1058" DrawAspect="Content" ObjectID="_1708768600" r:id="rId71"/>
        </w:object>
      </w:r>
      <w:r w:rsidR="00C87D4E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та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66932771">
          <v:shape id="_x0000_i1059" type="#_x0000_t75" style="width:12.95pt;height:13.45pt" o:ole="">
            <v:imagedata r:id="rId72" o:title=""/>
          </v:shape>
          <o:OLEObject Type="Embed" ProgID="Equation.DSMT4" ShapeID="_x0000_i1059" DrawAspect="Content" ObjectID="_1708768601" r:id="rId73"/>
        </w:objec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.</w:t>
      </w:r>
    </w:p>
    <w:p w14:paraId="5B20D4C2" w14:textId="77777777" w:rsidR="00E0587C" w:rsidRPr="00FA4E65" w:rsidRDefault="00E0587C" w:rsidP="00CB27E3">
      <w:pPr>
        <w:spacing w:after="163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</w:p>
    <w:p w14:paraId="413D1FAB" w14:textId="05559FE8" w:rsidR="006A4D64" w:rsidRPr="00FA4E65" w:rsidRDefault="006A4D64" w:rsidP="008D0562">
      <w:pPr>
        <w:spacing w:after="163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lastRenderedPageBreak/>
        <w:t>Перевірити, чи істотна різниця між дією двох снотворних засобів</w:t>
      </w:r>
      <w:r w:rsidR="00506373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2F50FCDC">
          <v:shape id="_x0000_i1060" type="#_x0000_t75" style="width:12.95pt;height:13.45pt" o:ole="">
            <v:imagedata r:id="rId70" o:title=""/>
          </v:shape>
          <o:OLEObject Type="Embed" ProgID="Equation.DSMT4" ShapeID="_x0000_i1060" DrawAspect="Content" ObjectID="_1708768602" r:id="rId74"/>
        </w:object>
      </w:r>
      <w:r w:rsidR="00506373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та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51014D20">
          <v:shape id="_x0000_i1061" type="#_x0000_t75" style="width:12.95pt;height:13.45pt" o:ole="">
            <v:imagedata r:id="rId72" o:title=""/>
          </v:shape>
          <o:OLEObject Type="Embed" ProgID="Equation.DSMT4" ShapeID="_x0000_i1061" DrawAspect="Content" ObjectID="_1708768603" r:id="rId75"/>
        </w:object>
      </w:r>
      <w:r w:rsidR="00506373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  <w:r w:rsidR="00454EA2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Якщо припустити, що різниця між додатковими годинами сну викликана дією засобів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7E968690">
          <v:shape id="_x0000_i1062" type="#_x0000_t75" style="width:12.95pt;height:13.45pt" o:ole="">
            <v:imagedata r:id="rId70" o:title=""/>
          </v:shape>
          <o:OLEObject Type="Embed" ProgID="Equation.DSMT4" ShapeID="_x0000_i1062" DrawAspect="Content" ObjectID="_1708768604" r:id="rId76"/>
        </w:object>
      </w:r>
      <w:r w:rsidR="00506373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та </w:t>
      </w:r>
      <w:r w:rsidR="00454EA2" w:rsidRPr="00FA4E65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6FB531F4">
          <v:shape id="_x0000_i1063" type="#_x0000_t75" style="width:12.95pt;height:13.45pt" o:ole="">
            <v:imagedata r:id="rId72" o:title=""/>
          </v:shape>
          <o:OLEObject Type="Embed" ProgID="Equation.DSMT4" ShapeID="_x0000_i1063" DrawAspect="Content" ObjectID="_1708768605" r:id="rId77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,</w:t>
      </w:r>
      <w:r w:rsidR="00FA4E65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тоді </w:t>
      </w:r>
      <w:r w:rsidR="00CE39BB" w:rsidRPr="00FA4E65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40" w:dyaOrig="300" w14:anchorId="1C0C7F05">
          <v:shape id="_x0000_i1064" type="#_x0000_t75" style="width:52.3pt;height:14.9pt" o:ole="">
            <v:imagedata r:id="rId78" o:title=""/>
          </v:shape>
          <o:OLEObject Type="Embed" ProgID="Equation.DSMT4" ShapeID="_x0000_i1064" DrawAspect="Content" ObjectID="_1708768606" r:id="rId79"/>
        </w:object>
      </w:r>
      <w:r w:rsidR="008D0562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буде нормально розподіленою вибіркою.</w:t>
      </w:r>
    </w:p>
    <w:p w14:paraId="60F4B0BF" w14:textId="435E8D80" w:rsidR="006A4D64" w:rsidRPr="00FA4E65" w:rsidRDefault="006A4D64" w:rsidP="008D0562">
      <w:pPr>
        <w:spacing w:after="165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Формулюємо нульову гіпотезу:</w:t>
      </w:r>
      <w:r w:rsidR="00454EA2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454EA2" w:rsidRPr="00FA4E65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80" w:dyaOrig="380" w14:anchorId="6FA9422E">
          <v:shape id="_x0000_i1065" type="#_x0000_t75" style="width:19.7pt;height:19.7pt" o:ole="">
            <v:imagedata r:id="rId80" o:title=""/>
          </v:shape>
          <o:OLEObject Type="Embed" ProgID="Equation.DSMT4" ShapeID="_x0000_i1065" DrawAspect="Content" ObjectID="_1708768607" r:id="rId81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– немає істотної різниці між дією двох снотворних засобів.</w:t>
      </w:r>
    </w:p>
    <w:p w14:paraId="262D701F" w14:textId="52DEED3E" w:rsidR="006A4D64" w:rsidRPr="00FA4E65" w:rsidRDefault="006A4D64" w:rsidP="008D0562">
      <w:pPr>
        <w:spacing w:after="34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Доведення проведемо за допомогою критерію </w:t>
      </w:r>
      <w:r w:rsidR="00C87D4E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Стьюдента</w:t>
      </w:r>
      <w:r w:rsidR="008D0562" w:rsidRPr="00FA4E65">
        <w:rPr>
          <w:rFonts w:ascii="Times New Roman" w:hAnsi="Times New Roman" w:cs="Times New Roman"/>
          <w:i/>
          <w:iCs/>
          <w:color w:val="FF0000"/>
          <w:sz w:val="28"/>
          <w:szCs w:val="28"/>
          <w:lang w:val="uk-UA"/>
        </w:rPr>
        <w:t>.</w:t>
      </w:r>
    </w:p>
    <w:p w14:paraId="38331BD8" w14:textId="336DD6BE" w:rsidR="006A4D64" w:rsidRPr="00FA4E65" w:rsidRDefault="006A4D64" w:rsidP="008D0562">
      <w:pPr>
        <w:spacing w:after="34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Розглянемо різницю </w:t>
      </w:r>
      <w:r w:rsidR="00CE39BB" w:rsidRPr="00FA4E65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40" w:dyaOrig="300" w14:anchorId="63BF34C9">
          <v:shape id="_x0000_i1066" type="#_x0000_t75" style="width:52.3pt;height:14.9pt" o:ole="">
            <v:imagedata r:id="rId82" o:title=""/>
          </v:shape>
          <o:OLEObject Type="Embed" ProgID="Equation.DSMT4" ShapeID="_x0000_i1066" DrawAspect="Content" ObjectID="_1708768608" r:id="rId83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. На основі експериментальних даних знаходимо середню різницю</w:t>
      </w:r>
      <w:r w:rsidR="00CE39BB" w:rsidRPr="00FA4E6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920" w:dyaOrig="420" w14:anchorId="7CBF27A4">
          <v:shape id="_x0000_i1067" type="#_x0000_t75" style="width:45.6pt;height:21.6pt" o:ole="">
            <v:imagedata r:id="rId84" o:title=""/>
          </v:shape>
          <o:OLEObject Type="Embed" ProgID="Equation.DSMT4" ShapeID="_x0000_i1067" DrawAspect="Content" ObjectID="_1708768609" r:id="rId85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</w:t>
      </w:r>
      <w:r w:rsidR="008D0562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Та </w:t>
      </w:r>
      <w:r w:rsidR="00C87D4E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с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тандарт</w:t>
      </w:r>
    </w:p>
    <w:p w14:paraId="1BC00B5B" w14:textId="17D41848" w:rsidR="006A4D64" w:rsidRPr="00FA4E65" w:rsidRDefault="00CE39BB" w:rsidP="00884331">
      <w:pPr>
        <w:ind w:right="359" w:hanging="567"/>
        <w:jc w:val="center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position w:val="-30"/>
          <w:sz w:val="28"/>
          <w:szCs w:val="28"/>
        </w:rPr>
        <w:object w:dxaOrig="3720" w:dyaOrig="800" w14:anchorId="462BA255">
          <v:shape id="_x0000_i1068" type="#_x0000_t75" style="width:186.25pt;height:40.3pt" o:ole="">
            <v:imagedata r:id="rId86" o:title=""/>
          </v:shape>
          <o:OLEObject Type="Embed" ProgID="Equation.DSMT4" ShapeID="_x0000_i1068" DrawAspect="Content" ObjectID="_1708768610" r:id="rId87"/>
        </w:object>
      </w:r>
      <w:r w:rsidR="00C87D4E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</w:p>
    <w:p w14:paraId="0FC0CC8F" w14:textId="77777777" w:rsidR="00E0587C" w:rsidRPr="00FA4E65" w:rsidRDefault="00E0587C" w:rsidP="00454EA2">
      <w:pPr>
        <w:ind w:right="359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</w:p>
    <w:p w14:paraId="31806C63" w14:textId="0FDE416A" w:rsidR="006A4D64" w:rsidRPr="00FA4E65" w:rsidRDefault="00C87D4E" w:rsidP="00454EA2">
      <w:pPr>
        <w:ind w:right="359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В</w: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ідношення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>Стьюдента</w: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EC309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дорівнює</w:t>
      </w:r>
    </w:p>
    <w:p w14:paraId="26CAF300" w14:textId="254DD14D" w:rsidR="006A4D64" w:rsidRPr="00FA4E65" w:rsidRDefault="00EC3094" w:rsidP="00884331">
      <w:pPr>
        <w:ind w:right="359" w:hanging="567"/>
        <w:jc w:val="center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2960" w:dyaOrig="760" w14:anchorId="2C73E241">
          <v:shape id="_x0000_i1069" type="#_x0000_t75" style="width:148.3pt;height:37.45pt" o:ole="">
            <v:imagedata r:id="rId88" o:title=""/>
          </v:shape>
          <o:OLEObject Type="Embed" ProgID="Equation.DSMT4" ShapeID="_x0000_i1069" DrawAspect="Content" ObjectID="_1708768611" r:id="rId89"/>
        </w:object>
      </w:r>
      <w:r w:rsidR="006A4D6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</w:t>
      </w:r>
    </w:p>
    <w:p w14:paraId="52D90317" w14:textId="38B30DA2" w:rsidR="006A4D64" w:rsidRPr="00CB27E3" w:rsidRDefault="006A4D64" w:rsidP="00F063CA">
      <w:pPr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Критичне значення </w:t>
      </w:r>
      <w:r w:rsidR="00EC3094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находимо з таблиці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для </w:t>
      </w:r>
      <w:r w:rsidR="00CE39BB" w:rsidRPr="00FA4E6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040" w:dyaOrig="340" w14:anchorId="00FAC356">
          <v:shape id="_x0000_i1070" type="#_x0000_t75" style="width:52.3pt;height:16.3pt" o:ole="">
            <v:imagedata r:id="rId90" o:title=""/>
          </v:shape>
          <o:OLEObject Type="Embed" ProgID="Equation.DSMT4" ShapeID="_x0000_i1070" DrawAspect="Content" ObjectID="_1708768612" r:id="rId91"/>
        </w:object>
      </w:r>
      <w:r w:rsidR="00EC3094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та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EC3094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числа ступенів вільності </w:t>
      </w:r>
      <w:r w:rsidR="00CE39BB" w:rsidRPr="00FA4E65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940" w:dyaOrig="360" w14:anchorId="237E13CC">
          <v:shape id="_x0000_i1071" type="#_x0000_t75" style="width:46.55pt;height:18.7pt" o:ole="">
            <v:imagedata r:id="rId92" o:title=""/>
          </v:shape>
          <o:OLEObject Type="Embed" ProgID="Equation.DSMT4" ShapeID="_x0000_i1071" DrawAspect="Content" ObjectID="_1708768613" r:id="rId93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CE39BB" w:rsidRPr="00FA4E65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1120" w:dyaOrig="420" w14:anchorId="08EB598C">
          <v:shape id="_x0000_i1072" type="#_x0000_t75" style="width:56.15pt;height:21.6pt" o:ole="">
            <v:imagedata r:id="rId94" o:title=""/>
          </v:shape>
          <o:OLEObject Type="Embed" ProgID="Equation.DSMT4" ShapeID="_x0000_i1072" DrawAspect="Content" ObjectID="_1708768614" r:id="rId95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Оскільки </w:t>
      </w:r>
      <w:r w:rsidR="00EC3094" w:rsidRPr="00FA4E65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1040" w:dyaOrig="440" w14:anchorId="38FF15F9">
          <v:shape id="_x0000_i1073" type="#_x0000_t75" style="width:51.85pt;height:22.55pt" o:ole="">
            <v:imagedata r:id="rId96" o:title=""/>
          </v:shape>
          <o:OLEObject Type="Embed" ProgID="Equation.DSMT4" ShapeID="_x0000_i1073" DrawAspect="Content" ObjectID="_1708768615" r:id="rId97"/>
        </w:objec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то гіпотезу про еквівалентність снодійних </w:t>
      </w:r>
      <w:r w:rsidR="00D94D5F"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засобів</w:t>
      </w:r>
      <w:r w:rsidR="00D94D5F" w:rsidRPr="00FA4E65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FA4E65">
        <w:rPr>
          <w:rFonts w:ascii="Times New Roman" w:hAnsi="Times New Roman" w:cs="Times New Roman"/>
          <w:color w:val="FF0000"/>
          <w:sz w:val="28"/>
          <w:szCs w:val="28"/>
          <w:lang w:val="ru-RU"/>
        </w:rPr>
        <w:t>відкидаємо, тобто існує істотна різниця між дією двох снотворних засобів.</w:t>
      </w:r>
    </w:p>
    <w:p w14:paraId="7D5EC663" w14:textId="77777777" w:rsidR="00E0587C" w:rsidRDefault="00E0587C" w:rsidP="00E0587C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DEF774E" w14:textId="23693B90" w:rsidR="006A4D64" w:rsidRDefault="006A4D64" w:rsidP="00E0587C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63CA">
        <w:rPr>
          <w:rFonts w:ascii="Times New Roman" w:hAnsi="Times New Roman" w:cs="Times New Roman"/>
          <w:b/>
          <w:bCs/>
          <w:sz w:val="28"/>
          <w:szCs w:val="28"/>
          <w:lang w:val="ru-RU"/>
        </w:rPr>
        <w:t>2.</w:t>
      </w:r>
      <w:r w:rsidR="00F063CA" w:rsidRPr="00F063C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F063CA">
        <w:rPr>
          <w:rFonts w:ascii="Times New Roman" w:hAnsi="Times New Roman" w:cs="Times New Roman"/>
          <w:b/>
          <w:bCs/>
          <w:sz w:val="28"/>
          <w:szCs w:val="28"/>
          <w:lang w:val="ru-RU"/>
        </w:rPr>
        <w:t>Інтервал довіри для</w:t>
      </w:r>
      <w:r w:rsidR="00B219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219B2">
        <w:rPr>
          <w:rFonts w:ascii="Times New Roman" w:hAnsi="Times New Roman" w:cs="Times New Roman"/>
          <w:b/>
          <w:bCs/>
          <w:sz w:val="28"/>
          <w:szCs w:val="28"/>
          <w:lang w:val="uk-UA"/>
        </w:rPr>
        <w:t>невідомого</w:t>
      </w:r>
      <w:r w:rsidRPr="00F063C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сподівання</w:t>
      </w:r>
    </w:p>
    <w:p w14:paraId="7CD7C5EB" w14:textId="77777777" w:rsidR="00F063CA" w:rsidRPr="00F063CA" w:rsidRDefault="00F063CA" w:rsidP="00E0587C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06C0A1BD" w14:textId="1EC97CCA" w:rsidR="006A4D64" w:rsidRPr="00CB27E3" w:rsidRDefault="006A4D64" w:rsidP="00F063CA">
      <w:pPr>
        <w:spacing w:after="0" w:line="247" w:lineRule="auto"/>
        <w:ind w:right="1723"/>
        <w:jc w:val="both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На основі області прийому гіпотези про сподівання нормальної величини можемо записати співвідношення, тобто при визначенні критичної області для критерію </w:t>
      </w:r>
      <w:r w:rsidR="00F063CA">
        <w:rPr>
          <w:rFonts w:ascii="Times New Roman" w:hAnsi="Times New Roman" w:cs="Times New Roman"/>
          <w:sz w:val="28"/>
          <w:szCs w:val="28"/>
          <w:lang w:val="uk-UA"/>
        </w:rPr>
        <w:t>Стьюдента</w:t>
      </w:r>
      <w:r w:rsidRPr="00CB27E3">
        <w:rPr>
          <w:rFonts w:ascii="Times New Roman" w:hAnsi="Times New Roman" w:cs="Times New Roman"/>
          <w:sz w:val="28"/>
          <w:szCs w:val="28"/>
        </w:rPr>
        <w:t xml:space="preserve"> одержуємо таке співвідношення </w:t>
      </w:r>
    </w:p>
    <w:p w14:paraId="27097E31" w14:textId="2909DFAF" w:rsidR="006A4D64" w:rsidRPr="00F063CA" w:rsidRDefault="005B1234" w:rsidP="00884331">
      <w:pPr>
        <w:spacing w:after="0"/>
        <w:ind w:right="1723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B1234">
        <w:rPr>
          <w:rFonts w:ascii="Times New Roman" w:hAnsi="Times New Roman" w:cs="Times New Roman"/>
          <w:position w:val="-12"/>
          <w:sz w:val="28"/>
          <w:szCs w:val="28"/>
        </w:rPr>
        <w:object w:dxaOrig="2140" w:dyaOrig="380" w14:anchorId="11F61741">
          <v:shape id="_x0000_i1074" type="#_x0000_t75" style="width:107.05pt;height:18.7pt" o:ole="">
            <v:imagedata r:id="rId98" o:title=""/>
          </v:shape>
          <o:OLEObject Type="Embed" ProgID="Equation.DSMT4" ShapeID="_x0000_i1074" DrawAspect="Content" ObjectID="_1708768616" r:id="rId99"/>
        </w:object>
      </w:r>
      <w:r w:rsidR="00F063C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23AEFEC" w14:textId="77777777" w:rsidR="006A4D64" w:rsidRPr="00CB27E3" w:rsidRDefault="006A4D64" w:rsidP="00E0587C">
      <w:pPr>
        <w:spacing w:after="58" w:line="247" w:lineRule="auto"/>
        <w:ind w:right="1723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>Умова не змінит</w:t>
      </w:r>
      <w:r w:rsidRPr="00CB27E3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ся, якщо її замінити на еквівалент </w:t>
      </w:r>
    </w:p>
    <w:p w14:paraId="1A130D93" w14:textId="6B99A268" w:rsidR="006A4D64" w:rsidRPr="00F063CA" w:rsidRDefault="005B1234" w:rsidP="00884331">
      <w:pPr>
        <w:spacing w:after="58"/>
        <w:ind w:right="1723" w:hanging="567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B1234">
        <w:rPr>
          <w:rFonts w:ascii="Times New Roman" w:hAnsi="Times New Roman" w:cs="Times New Roman"/>
          <w:position w:val="-28"/>
          <w:sz w:val="28"/>
          <w:szCs w:val="28"/>
        </w:rPr>
        <w:object w:dxaOrig="3019" w:dyaOrig="760" w14:anchorId="5ACD5052">
          <v:shape id="_x0000_i1075" type="#_x0000_t75" style="width:150.7pt;height:37.45pt" o:ole="">
            <v:imagedata r:id="rId100" o:title=""/>
          </v:shape>
          <o:OLEObject Type="Embed" ProgID="Equation.DSMT4" ShapeID="_x0000_i1075" DrawAspect="Content" ObjectID="_1708768617" r:id="rId101"/>
        </w:object>
      </w:r>
      <w:r w:rsidR="00F063CA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14:paraId="08E748F9" w14:textId="77777777" w:rsidR="00042F6C" w:rsidRDefault="005B1234" w:rsidP="00042F6C">
      <w:pPr>
        <w:spacing w:after="58"/>
        <w:ind w:right="1723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B1234">
        <w:rPr>
          <w:rFonts w:ascii="Times New Roman" w:hAnsi="Times New Roman" w:cs="Times New Roman"/>
          <w:position w:val="-28"/>
          <w:sz w:val="28"/>
          <w:szCs w:val="28"/>
        </w:rPr>
        <w:object w:dxaOrig="3660" w:dyaOrig="760" w14:anchorId="48D832B8">
          <v:shape id="_x0000_i1076" type="#_x0000_t75" style="width:182.9pt;height:37.45pt" o:ole="">
            <v:imagedata r:id="rId102" o:title=""/>
          </v:shape>
          <o:OLEObject Type="Embed" ProgID="Equation.DSMT4" ShapeID="_x0000_i1076" DrawAspect="Content" ObjectID="_1708768618" r:id="rId103"/>
        </w:object>
      </w:r>
      <w:r w:rsidR="00F063C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w14:paraId="615BE12A" w14:textId="512EA811" w:rsidR="00042F6C" w:rsidRDefault="00042F6C" w:rsidP="00042F6C">
      <w:pPr>
        <w:spacing w:after="58"/>
        <w:ind w:right="1723" w:hanging="567"/>
        <w:jc w:val="center"/>
        <w:rPr>
          <w:rFonts w:ascii="Times New Roman" w:hAnsi="Times New Roman" w:cs="Times New Roman"/>
          <w:sz w:val="28"/>
          <w:szCs w:val="28"/>
        </w:rPr>
      </w:pPr>
      <w:r w:rsidRPr="00042F6C">
        <w:rPr>
          <w:rFonts w:ascii="Times New Roman" w:hAnsi="Times New Roman" w:cs="Times New Roman"/>
          <w:position w:val="-32"/>
          <w:sz w:val="28"/>
          <w:szCs w:val="28"/>
        </w:rPr>
        <w:object w:dxaOrig="4340" w:dyaOrig="760" w14:anchorId="42265D69">
          <v:shape id="_x0000_i1077" type="#_x0000_t75" style="width:217.45pt;height:38.4pt" o:ole="">
            <v:imagedata r:id="rId104" o:title=""/>
          </v:shape>
          <o:OLEObject Type="Embed" ProgID="Equation.DSMT4" ShapeID="_x0000_i1077" DrawAspect="Content" ObjectID="_1708768619" r:id="rId1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B43ECEB" w14:textId="3B88EF7E" w:rsidR="006A4D64" w:rsidRPr="00514EA0" w:rsidRDefault="00A878D7" w:rsidP="00A878D7">
      <w:pPr>
        <w:spacing w:after="58"/>
        <w:ind w:right="1723" w:hanging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="004B6513">
        <w:rPr>
          <w:rFonts w:ascii="Times New Roman" w:hAnsi="Times New Roman" w:cs="Times New Roman"/>
          <w:sz w:val="28"/>
          <w:szCs w:val="28"/>
          <w:lang w:val="ru-RU"/>
        </w:rPr>
        <w:t>Отже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з імовірніст</w:t>
      </w:r>
      <w:r w:rsidR="007E2E6C">
        <w:rPr>
          <w:rFonts w:ascii="Times New Roman" w:hAnsi="Times New Roman" w:cs="Times New Roman"/>
          <w:sz w:val="28"/>
          <w:szCs w:val="28"/>
          <w:lang w:val="ru-RU"/>
        </w:rPr>
        <w:t>ю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39BB" w:rsidRPr="00CB27E3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1585BD08">
          <v:shape id="_x0000_i1078" type="#_x0000_t75" style="width:30.25pt;height:14.9pt" o:ole="">
            <v:imagedata r:id="rId106" o:title=""/>
          </v:shape>
          <o:OLEObject Type="Embed" ProgID="Equation.DSMT4" ShapeID="_x0000_i1078" DrawAspect="Content" ObjectID="_1708768620" r:id="rId107"/>
        </w:object>
      </w:r>
      <w:r w:rsidR="00232666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B6513">
        <w:rPr>
          <w:rFonts w:ascii="Times New Roman" w:hAnsi="Times New Roman" w:cs="Times New Roman"/>
          <w:sz w:val="28"/>
          <w:szCs w:val="28"/>
          <w:lang w:val="ru-RU"/>
        </w:rPr>
        <w:t xml:space="preserve">випадковий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інтервал</w:t>
      </w:r>
      <w:r w:rsidR="00B219B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57E4D095" w14:textId="3E7DCC09" w:rsidR="006A4D64" w:rsidRPr="00CB27E3" w:rsidRDefault="000E4775" w:rsidP="00884331">
      <w:pPr>
        <w:spacing w:after="0"/>
        <w:ind w:right="1723" w:hanging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42F6C">
        <w:rPr>
          <w:rFonts w:ascii="Times New Roman" w:hAnsi="Times New Roman" w:cs="Times New Roman"/>
          <w:position w:val="-32"/>
          <w:sz w:val="28"/>
          <w:szCs w:val="28"/>
        </w:rPr>
        <w:object w:dxaOrig="2780" w:dyaOrig="760" w14:anchorId="53DED95D">
          <v:shape id="_x0000_i1155" type="#_x0000_t75" style="width:139.7pt;height:38.4pt" o:ole="">
            <v:imagedata r:id="rId108" o:title=""/>
          </v:shape>
          <o:OLEObject Type="Embed" ProgID="Equation.DSMT4" ShapeID="_x0000_i1155" DrawAspect="Content" ObjectID="_1708768621" r:id="rId109"/>
        </w:object>
      </w:r>
      <w:r w:rsidR="00EC2C38">
        <w:rPr>
          <w:rFonts w:ascii="Times New Roman" w:hAnsi="Times New Roman" w:cs="Times New Roman"/>
          <w:sz w:val="28"/>
          <w:szCs w:val="28"/>
        </w:rPr>
        <w:t xml:space="preserve">      (2)</w:t>
      </w:r>
    </w:p>
    <w:p w14:paraId="20EE4C70" w14:textId="77777777" w:rsidR="00943561" w:rsidRDefault="006A4D64" w:rsidP="004B6513">
      <w:pPr>
        <w:spacing w:after="0"/>
        <w:ind w:right="1723"/>
        <w:jc w:val="both"/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накриває невідоме сподівання </w:t>
      </w:r>
      <w:r w:rsidR="004B6513" w:rsidRPr="004B6513">
        <w:rPr>
          <w:position w:val="-6"/>
          <w:lang w:val="ru-RU"/>
        </w:rPr>
        <w:object w:dxaOrig="200" w:dyaOrig="220" w14:anchorId="1B8322FC">
          <v:shape id="_x0000_i1080" type="#_x0000_t75" style="width:9.6pt;height:11.05pt" o:ole="">
            <v:imagedata r:id="rId110" o:title=""/>
          </v:shape>
          <o:OLEObject Type="Embed" ProgID="Equation.DSMT4" ShapeID="_x0000_i1080" DrawAspect="Content" ObjectID="_1708768622" r:id="rId111"/>
        </w:object>
      </w:r>
      <w:r w:rsidR="004B6513">
        <w:rPr>
          <w:lang w:val="ru-RU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нормально</w:t>
      </w:r>
      <w:r w:rsidR="00B219B2">
        <w:rPr>
          <w:rFonts w:ascii="Times New Roman" w:hAnsi="Times New Roman" w:cs="Times New Roman"/>
          <w:sz w:val="28"/>
          <w:szCs w:val="28"/>
          <w:lang w:val="ru-RU"/>
        </w:rPr>
        <w:t xml:space="preserve"> розподіленої генеральної сукупності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219B2">
        <w:rPr>
          <w:rFonts w:ascii="Times New Roman" w:hAnsi="Times New Roman" w:cs="Times New Roman"/>
          <w:sz w:val="28"/>
          <w:szCs w:val="28"/>
          <w:lang w:val="ru-RU"/>
        </w:rPr>
        <w:t>Цей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інтервал називають </w:t>
      </w:r>
      <w:r w:rsidRPr="004B6513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інтервалом довіри, </w:t>
      </w:r>
      <w:r w:rsidRPr="00B219B2">
        <w:rPr>
          <w:rFonts w:ascii="Times New Roman" w:hAnsi="Times New Roman" w:cs="Times New Roman"/>
          <w:sz w:val="28"/>
          <w:szCs w:val="28"/>
          <w:lang w:val="ru-RU"/>
        </w:rPr>
        <w:t>або</w:t>
      </w:r>
      <w:r w:rsidRPr="004B6513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довірчим інтервалом</w:t>
      </w:r>
      <w:r w:rsidR="00B219B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B219B2" w:rsidRPr="00B219B2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B219B2">
        <w:rPr>
          <w:rFonts w:ascii="Times New Roman" w:hAnsi="Times New Roman" w:cs="Times New Roman"/>
          <w:sz w:val="28"/>
          <w:szCs w:val="28"/>
          <w:lang w:val="ru-RU"/>
        </w:rPr>
        <w:t>сподівання</w:t>
      </w:r>
      <w:r w:rsidR="00B219B2">
        <w:rPr>
          <w:rFonts w:ascii="Times New Roman" w:hAnsi="Times New Roman" w:cs="Times New Roman"/>
          <w:sz w:val="28"/>
          <w:szCs w:val="28"/>
        </w:rPr>
        <w:t xml:space="preserve"> </w:t>
      </w:r>
      <w:r w:rsidR="00B219B2" w:rsidRPr="00B219B2">
        <w:rPr>
          <w:position w:val="-6"/>
          <w:lang w:val="ru-RU"/>
        </w:rPr>
        <w:object w:dxaOrig="200" w:dyaOrig="220" w14:anchorId="64CB66E5">
          <v:shape id="_x0000_i1081" type="#_x0000_t75" style="width:9.6pt;height:11.05pt" o:ole="">
            <v:imagedata r:id="rId112" o:title=""/>
          </v:shape>
          <o:OLEObject Type="Embed" ProgID="Equation.DSMT4" ShapeID="_x0000_i1081" DrawAspect="Content" ObjectID="_1708768623" r:id="rId113"/>
        </w:object>
      </w:r>
      <w:r w:rsidR="00B219B2">
        <w:t xml:space="preserve">, </w:t>
      </w:r>
      <w:r w:rsidR="00B219B2">
        <w:rPr>
          <w:rFonts w:ascii="Times New Roman" w:hAnsi="Times New Roman" w:cs="Times New Roman"/>
          <w:sz w:val="28"/>
          <w:szCs w:val="28"/>
          <w:lang w:val="ru-RU"/>
        </w:rPr>
        <w:t>при рівні значущості</w:t>
      </w:r>
      <w:r w:rsidR="00B219B2">
        <w:rPr>
          <w:rFonts w:ascii="Times New Roman" w:hAnsi="Times New Roman" w:cs="Times New Roman"/>
          <w:sz w:val="28"/>
          <w:szCs w:val="28"/>
        </w:rPr>
        <w:t xml:space="preserve"> </w:t>
      </w:r>
      <w:r w:rsidR="00B219B2">
        <w:rPr>
          <w:lang w:val="ru-RU"/>
        </w:rPr>
        <w:tab/>
      </w:r>
      <w:r w:rsidR="00B219B2" w:rsidRPr="00B219B2">
        <w:rPr>
          <w:position w:val="-6"/>
          <w:lang w:val="ru-RU"/>
        </w:rPr>
        <w:object w:dxaOrig="240" w:dyaOrig="220" w14:anchorId="363ACBE2">
          <v:shape id="_x0000_i1082" type="#_x0000_t75" style="width:12pt;height:11.05pt" o:ole="">
            <v:imagedata r:id="rId114" o:title=""/>
          </v:shape>
          <o:OLEObject Type="Embed" ProgID="Equation.DSMT4" ShapeID="_x0000_i1082" DrawAspect="Content" ObjectID="_1708768624" r:id="rId115"/>
        </w:object>
      </w:r>
      <w:r w:rsidR="00943561">
        <w:t>.</w:t>
      </w:r>
    </w:p>
    <w:p w14:paraId="2FB741F5" w14:textId="77777777" w:rsidR="006A4D64" w:rsidRPr="00CB27E3" w:rsidRDefault="006A4D64" w:rsidP="00884331">
      <w:pPr>
        <w:spacing w:after="0"/>
        <w:ind w:right="1723" w:hanging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317B906" w14:textId="5637F62C" w:rsidR="006A4D64" w:rsidRPr="00625BC1" w:rsidRDefault="006A4D64" w:rsidP="004B6513">
      <w:pPr>
        <w:spacing w:after="0"/>
        <w:ind w:right="1723" w:hanging="567"/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4B6513">
        <w:rPr>
          <w:rFonts w:ascii="Times New Roman" w:hAnsi="Times New Roman" w:cs="Times New Roman"/>
          <w:b/>
          <w:bCs/>
          <w:sz w:val="28"/>
          <w:szCs w:val="28"/>
          <w:lang w:val="ru-RU"/>
        </w:rPr>
        <w:t>Приклад</w:t>
      </w:r>
      <w:r w:rsidR="00FE5925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4B6513">
        <w:rPr>
          <w:rFonts w:ascii="Times New Roman" w:hAnsi="Times New Roman" w:cs="Times New Roman"/>
          <w:sz w:val="28"/>
          <w:szCs w:val="28"/>
        </w:rPr>
        <w:t xml:space="preserve"> 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Проведене 31 спостереження над нормально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розподіленою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статистичною змінною </w:t>
      </w:r>
      <w:r w:rsidR="00232666" w:rsidRPr="00625BC1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20" w:dyaOrig="340" w14:anchorId="17918B34">
          <v:shape id="_x0000_i1083" type="#_x0000_t75" style="width:10.55pt;height:16.3pt" o:ole="">
            <v:imagedata r:id="rId116" o:title=""/>
          </v:shape>
          <o:OLEObject Type="Embed" ProgID="Equation.DSMT4" ShapeID="_x0000_i1083" DrawAspect="Content" ObjectID="_1708768625" r:id="rId117"/>
        </w:object>
      </w:r>
      <w:r w:rsidR="00286D55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на основі яких</w:t>
      </w:r>
      <w:r w:rsidR="00B6218F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о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держали 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середнє вибіркове</w:t>
      </w:r>
      <w:r w:rsidR="004B6513" w:rsidRPr="00625BC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739" w:dyaOrig="440" w14:anchorId="6E9ED12F">
          <v:shape id="_x0000_i1084" type="#_x0000_t75" style="width:186.7pt;height:22.55pt" o:ole="">
            <v:imagedata r:id="rId118" o:title=""/>
          </v:shape>
          <o:OLEObject Type="Embed" ProgID="Equation.DSMT4" ShapeID="_x0000_i1084" DrawAspect="Content" ObjectID="_1708768626" r:id="rId119"/>
        </w:object>
      </w:r>
      <w:r w:rsidR="00514EA0" w:rsidRPr="00625BC1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02207AD" w14:textId="511AF3AE" w:rsidR="006A4D64" w:rsidRPr="00625BC1" w:rsidRDefault="004B6513" w:rsidP="004B6513">
      <w:pPr>
        <w:pStyle w:val="a3"/>
        <w:spacing w:after="297"/>
        <w:ind w:left="0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З</w:t>
      </w:r>
      <w:r w:rsidR="006A4D64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найти 90% інтервал довіри д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ля невідомого</w:t>
      </w:r>
      <w:r w:rsidR="006A4D64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сподівання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генеральної сукупності</w:t>
      </w:r>
      <w:r w:rsidR="006A4D64" w:rsidRPr="00625BC1">
        <w:rPr>
          <w:rFonts w:ascii="Times New Roman" w:hAnsi="Times New Roman" w:cs="Times New Roman"/>
          <w:color w:val="FF0000"/>
          <w:sz w:val="28"/>
          <w:szCs w:val="28"/>
          <w:lang w:val="ru-RU"/>
        </w:rPr>
        <w:t>.</w:t>
      </w:r>
    </w:p>
    <w:p w14:paraId="448D5249" w14:textId="4B94F6E2" w:rsidR="006A4D64" w:rsidRPr="00625BC1" w:rsidRDefault="00514EA0" w:rsidP="004B6513">
      <w:pPr>
        <w:spacing w:after="34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У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цьому</w:t>
      </w:r>
      <w:r w:rsidR="004B6513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випадку</w:t>
      </w:r>
      <w:r w:rsidR="006B2F47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534019" w:rsidRPr="00625BC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4120" w:dyaOrig="360" w14:anchorId="18F89C0E">
          <v:shape id="_x0000_i1085" type="#_x0000_t75" style="width:206.4pt;height:17.3pt" o:ole="">
            <v:imagedata r:id="rId120" o:title=""/>
          </v:shape>
          <o:OLEObject Type="Embed" ProgID="Equation.DSMT4" ShapeID="_x0000_i1085" DrawAspect="Content" ObjectID="_1708768627" r:id="rId121"/>
        </w:object>
      </w:r>
      <w:r w:rsidR="00534019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З таблиці, при таких вихідних даних, беремо </w:t>
      </w:r>
      <w:r w:rsidR="00534019" w:rsidRPr="00625BC1">
        <w:rPr>
          <w:color w:val="FF0000"/>
          <w:position w:val="-30"/>
        </w:rPr>
        <w:object w:dxaOrig="460" w:dyaOrig="540" w14:anchorId="5A540847">
          <v:shape id="_x0000_i1086" type="#_x0000_t75" style="width:23.05pt;height:26.9pt" o:ole="">
            <v:imagedata r:id="rId122" o:title=""/>
          </v:shape>
          <o:OLEObject Type="Embed" ProgID="Equation.DSMT4" ShapeID="_x0000_i1086" DrawAspect="Content" ObjectID="_1708768628" r:id="rId123"/>
        </w:object>
      </w:r>
      <w:r w:rsidR="00534019" w:rsidRPr="00625BC1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1400" w:dyaOrig="600" w14:anchorId="22580916">
          <v:shape id="_x0000_i1087" type="#_x0000_t75" style="width:70.55pt;height:30.25pt" o:ole="">
            <v:imagedata r:id="rId124" o:title=""/>
          </v:shape>
          <o:OLEObject Type="Embed" ProgID="Equation.DSMT4" ShapeID="_x0000_i1087" DrawAspect="Content" ObjectID="_1708768629" r:id="rId125"/>
        </w:object>
      </w:r>
      <w:r w:rsidR="00534019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534019" w:rsidRPr="00625BC1">
        <w:rPr>
          <w:rFonts w:ascii="Times New Roman" w:hAnsi="Times New Roman" w:cs="Times New Roman"/>
          <w:color w:val="00B0F0"/>
          <w:sz w:val="28"/>
          <w:szCs w:val="28"/>
          <w:lang w:val="uk-UA"/>
        </w:rPr>
        <w:t>(додаток 7)</w:t>
      </w:r>
    </w:p>
    <w:p w14:paraId="7C9A9D92" w14:textId="7D614978" w:rsidR="006A4D64" w:rsidRPr="00625BC1" w:rsidRDefault="006A4D64" w:rsidP="00E0587C">
      <w:pPr>
        <w:spacing w:after="34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</w:rPr>
      </w:pPr>
      <w:r w:rsidRPr="00625BC1">
        <w:rPr>
          <w:rFonts w:ascii="Times New Roman" w:hAnsi="Times New Roman" w:cs="Times New Roman"/>
          <w:color w:val="FF0000"/>
          <w:sz w:val="28"/>
          <w:szCs w:val="28"/>
        </w:rPr>
        <w:t>Шукани</w:t>
      </w:r>
      <w:r w:rsidR="00E0587C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м</w:t>
      </w:r>
      <w:r w:rsidRPr="00625BC1">
        <w:rPr>
          <w:rFonts w:ascii="Times New Roman" w:hAnsi="Times New Roman" w:cs="Times New Roman"/>
          <w:color w:val="FF0000"/>
          <w:sz w:val="28"/>
          <w:szCs w:val="28"/>
        </w:rPr>
        <w:t xml:space="preserve"> інтервал</w:t>
      </w:r>
      <w:r w:rsidR="00E0587C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ом</w:t>
      </w:r>
      <w:r w:rsidRPr="00625BC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EC2C38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гідно формули (2) </w:t>
      </w:r>
      <w:r w:rsidRPr="00625BC1">
        <w:rPr>
          <w:rFonts w:ascii="Times New Roman" w:hAnsi="Times New Roman" w:cs="Times New Roman"/>
          <w:color w:val="FF0000"/>
          <w:sz w:val="28"/>
          <w:szCs w:val="28"/>
        </w:rPr>
        <w:t>є</w:t>
      </w:r>
    </w:p>
    <w:p w14:paraId="5D8FC49F" w14:textId="05F1E515" w:rsidR="00534019" w:rsidRPr="00625BC1" w:rsidRDefault="00EC2C38" w:rsidP="00534019">
      <w:pPr>
        <w:ind w:right="359" w:hanging="567"/>
        <w:jc w:val="center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625BC1">
        <w:rPr>
          <w:rFonts w:ascii="Times New Roman" w:hAnsi="Times New Roman" w:cs="Times New Roman"/>
          <w:color w:val="FF0000"/>
          <w:position w:val="-34"/>
          <w:sz w:val="28"/>
          <w:szCs w:val="28"/>
        </w:rPr>
        <w:object w:dxaOrig="4400" w:dyaOrig="780" w14:anchorId="357C60BF">
          <v:shape id="_x0000_i1088" type="#_x0000_t75" style="width:219.85pt;height:38.9pt" o:ole="">
            <v:imagedata r:id="rId126" o:title=""/>
          </v:shape>
          <o:OLEObject Type="Embed" ProgID="Equation.DSMT4" ShapeID="_x0000_i1088" DrawAspect="Content" ObjectID="_1708768630" r:id="rId127"/>
        </w:object>
      </w:r>
      <w:r w:rsidR="00534019" w:rsidRPr="00625BC1">
        <w:rPr>
          <w:rFonts w:ascii="Times New Roman" w:hAnsi="Times New Roman" w:cs="Times New Roman"/>
          <w:color w:val="FF0000"/>
          <w:sz w:val="28"/>
          <w:szCs w:val="28"/>
          <w:lang w:val="uk-UA"/>
        </w:rPr>
        <w:t>, який з ймовірністю 90 % містить невідоме сподівання цієї генеральної сукупності.</w:t>
      </w:r>
    </w:p>
    <w:p w14:paraId="2BEE1B91" w14:textId="77777777" w:rsidR="00534019" w:rsidRDefault="00534019" w:rsidP="00534019">
      <w:pPr>
        <w:ind w:right="35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CDB6F99" w14:textId="43E42B98" w:rsidR="006A4D64" w:rsidRDefault="00343A08" w:rsidP="00534019">
      <w:pPr>
        <w:ind w:right="359" w:hanging="567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3. </w:t>
      </w:r>
      <w:r w:rsidR="006A4D64" w:rsidRPr="00EC2C38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Порівняння сподівань двох нормальних </w:t>
      </w:r>
      <w:r w:rsidR="001A367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озподілів</w:t>
      </w:r>
    </w:p>
    <w:p w14:paraId="655F4FA0" w14:textId="77777777" w:rsidR="00FE5925" w:rsidRDefault="00FE5925" w:rsidP="004635D4">
      <w:pPr>
        <w:spacing w:after="183" w:line="216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9552C68" w14:textId="60F53ECC" w:rsidR="006A4D64" w:rsidRPr="00E9251D" w:rsidRDefault="006A4D64" w:rsidP="004635D4">
      <w:pPr>
        <w:spacing w:after="183" w:line="216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>Нехай</w:t>
      </w:r>
      <w:r w:rsidRPr="00CB27E3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71617E" w:rsidRPr="00CB27E3">
        <w:rPr>
          <w:rFonts w:ascii="Times New Roman" w:hAnsi="Times New Roman" w:cs="Times New Roman"/>
          <w:position w:val="-16"/>
          <w:sz w:val="28"/>
          <w:szCs w:val="28"/>
        </w:rPr>
        <w:object w:dxaOrig="1560" w:dyaOrig="420" w14:anchorId="2903759D">
          <v:shape id="_x0000_i1089" type="#_x0000_t75" style="width:78.25pt;height:21.6pt" o:ole="">
            <v:imagedata r:id="rId128" o:title=""/>
          </v:shape>
          <o:OLEObject Type="Embed" ProgID="Equation.DSMT4" ShapeID="_x0000_i1089" DrawAspect="Content" ObjectID="_1708768631" r:id="rId129"/>
        </w:object>
      </w:r>
      <w:r w:rsidR="00E9251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ряд незалеж</w:t>
      </w:r>
      <w:r w:rsidR="00EC2C38">
        <w:rPr>
          <w:rFonts w:ascii="Times New Roman" w:hAnsi="Times New Roman" w:cs="Times New Roman"/>
          <w:sz w:val="28"/>
          <w:szCs w:val="28"/>
          <w:lang w:val="ru-RU"/>
        </w:rPr>
        <w:t>них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спостережень над незалеж</w:t>
      </w:r>
      <w:r w:rsidR="00EC2C38">
        <w:rPr>
          <w:rFonts w:ascii="Times New Roman" w:hAnsi="Times New Roman" w:cs="Times New Roman"/>
          <w:sz w:val="28"/>
          <w:szCs w:val="28"/>
          <w:lang w:val="ru-RU"/>
        </w:rPr>
        <w:t>ною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нормальною статистичною змінною </w:t>
      </w:r>
      <w:r w:rsidR="00CE39BB" w:rsidRPr="00CB27E3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7C940DD7">
          <v:shape id="_x0000_i1090" type="#_x0000_t75" style="width:10.55pt;height:16.3pt" o:ole="">
            <v:imagedata r:id="rId130" o:title=""/>
          </v:shape>
          <o:OLEObject Type="Embed" ProgID="Equation.DSMT4" ShapeID="_x0000_i1090" DrawAspect="Content" ObjectID="_1708768632" r:id="rId131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71617E" w:rsidRPr="00CB27E3">
        <w:rPr>
          <w:rFonts w:ascii="Times New Roman" w:hAnsi="Times New Roman" w:cs="Times New Roman"/>
          <w:position w:val="-16"/>
          <w:sz w:val="28"/>
          <w:szCs w:val="28"/>
        </w:rPr>
        <w:object w:dxaOrig="1640" w:dyaOrig="420" w14:anchorId="2F69217E">
          <v:shape id="_x0000_i1091" type="#_x0000_t75" style="width:81.6pt;height:21.6pt" o:ole="">
            <v:imagedata r:id="rId132" o:title=""/>
          </v:shape>
          <o:OLEObject Type="Embed" ProgID="Equation.DSMT4" ShapeID="_x0000_i1091" DrawAspect="Content" ObjectID="_1708768633" r:id="rId133"/>
        </w:object>
      </w:r>
      <w:r w:rsidR="00E9251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ряд незалежних спостережень над незалежною нормальною статистичною змінною </w:t>
      </w:r>
      <w:r w:rsidR="00CE39BB" w:rsidRPr="00CB27E3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3A2E56AA">
          <v:shape id="_x0000_i1092" type="#_x0000_t75" style="width:10.55pt;height:13.45pt" o:ole="">
            <v:imagedata r:id="rId134" o:title=""/>
          </v:shape>
          <o:OLEObject Type="Embed" ProgID="Equation.DSMT4" ShapeID="_x0000_i1092" DrawAspect="Content" ObjectID="_1708768634" r:id="rId135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43A08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еревірити гіпотезу про те, що </w:t>
      </w:r>
      <w:r w:rsidR="00343A08">
        <w:rPr>
          <w:rFonts w:ascii="Times New Roman" w:hAnsi="Times New Roman" w:cs="Times New Roman"/>
          <w:sz w:val="28"/>
          <w:szCs w:val="28"/>
          <w:lang w:val="ru-RU"/>
        </w:rPr>
        <w:t xml:space="preserve">математичне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сподівання популяції, з яких </w:t>
      </w:r>
      <w:r w:rsidR="0071617E">
        <w:rPr>
          <w:rFonts w:ascii="Times New Roman" w:hAnsi="Times New Roman" w:cs="Times New Roman"/>
          <w:sz w:val="28"/>
          <w:szCs w:val="28"/>
          <w:lang w:val="uk-UA"/>
        </w:rPr>
        <w:t>одержані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ці вибірки </w:t>
      </w:r>
      <w:r w:rsidR="0071617E">
        <w:rPr>
          <w:rFonts w:ascii="Times New Roman" w:hAnsi="Times New Roman" w:cs="Times New Roman"/>
          <w:sz w:val="28"/>
          <w:szCs w:val="28"/>
          <w:lang w:val="ru-RU"/>
        </w:rPr>
        <w:t>мають однакове математичне сподівання</w:t>
      </w:r>
      <w:r w:rsidR="005A1588">
        <w:rPr>
          <w:rFonts w:ascii="Times New Roman" w:hAnsi="Times New Roman" w:cs="Times New Roman"/>
          <w:sz w:val="28"/>
          <w:szCs w:val="28"/>
          <w:lang w:val="ru-RU"/>
        </w:rPr>
        <w:t>, тобто:</w:t>
      </w:r>
      <w:r w:rsidR="00B47863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9251D" w:rsidRPr="00E9251D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47C0C073">
          <v:shape id="_x0000_i1093" type="#_x0000_t75" style="width:77.3pt;height:18.7pt" o:ole="">
            <v:imagedata r:id="rId136" o:title=""/>
          </v:shape>
          <o:OLEObject Type="Embed" ProgID="Equation.DSMT4" ShapeID="_x0000_i1093" DrawAspect="Content" ObjectID="_1708768635" r:id="rId137"/>
        </w:object>
      </w:r>
      <w:r w:rsidR="00E9251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39553F2" w14:textId="69C7D8F5" w:rsidR="006A4D64" w:rsidRPr="00CB27E3" w:rsidRDefault="006A4D64" w:rsidP="00E0587C">
      <w:pPr>
        <w:spacing w:after="34" w:line="247" w:lineRule="auto"/>
        <w:ind w:right="359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</w:rPr>
        <w:t xml:space="preserve">На </w:t>
      </w:r>
      <w:r w:rsidR="005A1588">
        <w:rPr>
          <w:rFonts w:ascii="Times New Roman" w:hAnsi="Times New Roman" w:cs="Times New Roman"/>
          <w:sz w:val="28"/>
          <w:szCs w:val="28"/>
          <w:lang w:val="uk-UA"/>
        </w:rPr>
        <w:t>основі</w:t>
      </w:r>
      <w:r w:rsidRPr="00CB27E3">
        <w:rPr>
          <w:rFonts w:ascii="Times New Roman" w:hAnsi="Times New Roman" w:cs="Times New Roman"/>
          <w:sz w:val="28"/>
          <w:szCs w:val="28"/>
        </w:rPr>
        <w:t xml:space="preserve"> вибір</w:t>
      </w:r>
      <w:r w:rsidR="005A1588">
        <w:rPr>
          <w:rFonts w:ascii="Times New Roman" w:hAnsi="Times New Roman" w:cs="Times New Roman"/>
          <w:sz w:val="28"/>
          <w:szCs w:val="28"/>
          <w:lang w:val="uk-UA"/>
        </w:rPr>
        <w:t>ок</w:t>
      </w:r>
      <w:r w:rsidRPr="00CB27E3">
        <w:rPr>
          <w:rFonts w:ascii="Times New Roman" w:hAnsi="Times New Roman" w:cs="Times New Roman"/>
          <w:sz w:val="28"/>
          <w:szCs w:val="28"/>
        </w:rPr>
        <w:t xml:space="preserve"> знаходимо</w:t>
      </w:r>
      <w:r w:rsidR="004635D4">
        <w:rPr>
          <w:rFonts w:ascii="Times New Roman" w:hAnsi="Times New Roman" w:cs="Times New Roman"/>
          <w:sz w:val="28"/>
          <w:szCs w:val="28"/>
          <w:lang w:val="uk-UA"/>
        </w:rPr>
        <w:t xml:space="preserve"> середні</w:t>
      </w:r>
    </w:p>
    <w:p w14:paraId="32C22D4D" w14:textId="63CB18F9" w:rsidR="006A4D64" w:rsidRPr="004635D4" w:rsidRDefault="004635D4" w:rsidP="00884331">
      <w:pPr>
        <w:ind w:right="35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34"/>
          <w:sz w:val="28"/>
          <w:szCs w:val="28"/>
        </w:rPr>
        <w:object w:dxaOrig="1460" w:dyaOrig="820" w14:anchorId="0712E32B">
          <v:shape id="_x0000_i1094" type="#_x0000_t75" style="width:72.95pt;height:40.3pt" o:ole="">
            <v:imagedata r:id="rId138" o:title=""/>
          </v:shape>
          <o:OLEObject Type="Embed" ProgID="Equation.DSMT4" ShapeID="_x0000_i1094" DrawAspect="Content" ObjectID="_1708768636" r:id="rId139"/>
        </w:object>
      </w:r>
      <w:r w:rsidRPr="00CB27E3">
        <w:rPr>
          <w:rFonts w:ascii="Times New Roman" w:hAnsi="Times New Roman" w:cs="Times New Roman"/>
          <w:position w:val="-34"/>
          <w:sz w:val="28"/>
          <w:szCs w:val="28"/>
        </w:rPr>
        <w:object w:dxaOrig="1380" w:dyaOrig="820" w14:anchorId="5A611A5D">
          <v:shape id="_x0000_i1095" type="#_x0000_t75" style="width:69.1pt;height:41.3pt" o:ole="">
            <v:imagedata r:id="rId140" o:title=""/>
          </v:shape>
          <o:OLEObject Type="Embed" ProgID="Equation.DSMT4" ShapeID="_x0000_i1095" DrawAspect="Content" ObjectID="_1708768637" r:id="rId141"/>
        </w:object>
      </w:r>
    </w:p>
    <w:p w14:paraId="5E50BA43" w14:textId="77777777" w:rsidR="006A4D64" w:rsidRPr="00CB27E3" w:rsidRDefault="006A4D64" w:rsidP="00E0587C">
      <w:pPr>
        <w:spacing w:after="34" w:line="247" w:lineRule="auto"/>
        <w:ind w:right="359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</w:rPr>
        <w:t>та варіанси</w:t>
      </w:r>
    </w:p>
    <w:p w14:paraId="5A068DA1" w14:textId="6A2DF78F" w:rsidR="006A4D64" w:rsidRPr="004635D4" w:rsidRDefault="004635D4" w:rsidP="00884331">
      <w:pPr>
        <w:ind w:right="35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34"/>
          <w:sz w:val="28"/>
          <w:szCs w:val="28"/>
        </w:rPr>
        <w:object w:dxaOrig="2600" w:dyaOrig="820" w14:anchorId="5F229F56">
          <v:shape id="_x0000_i1096" type="#_x0000_t75" style="width:129.1pt;height:40.3pt" o:ole="">
            <v:imagedata r:id="rId142" o:title=""/>
          </v:shape>
          <o:OLEObject Type="Embed" ProgID="Equation.DSMT4" ShapeID="_x0000_i1096" DrawAspect="Content" ObjectID="_1708768638" r:id="rId143"/>
        </w:object>
      </w:r>
      <w:r w:rsidRPr="00CB27E3">
        <w:rPr>
          <w:rFonts w:ascii="Times New Roman" w:hAnsi="Times New Roman" w:cs="Times New Roman"/>
          <w:position w:val="-34"/>
          <w:sz w:val="28"/>
          <w:szCs w:val="28"/>
        </w:rPr>
        <w:object w:dxaOrig="2520" w:dyaOrig="820" w14:anchorId="561E0F2C">
          <v:shape id="_x0000_i1097" type="#_x0000_t75" style="width:126.25pt;height:41.3pt" o:ole="">
            <v:imagedata r:id="rId144" o:title=""/>
          </v:shape>
          <o:OLEObject Type="Embed" ProgID="Equation.DSMT4" ShapeID="_x0000_i1097" DrawAspect="Content" ObjectID="_1708768639" r:id="rId1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8744BE7" w14:textId="38BC1914" w:rsidR="006A4D64" w:rsidRPr="00CB27E3" w:rsidRDefault="006A4D64" w:rsidP="00E0587C">
      <w:pPr>
        <w:spacing w:after="165" w:line="247" w:lineRule="auto"/>
        <w:ind w:right="359"/>
        <w:rPr>
          <w:rFonts w:ascii="Times New Roman" w:hAnsi="Times New Roman" w:cs="Times New Roman"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иберемо рівень значущості </w:t>
      </w:r>
      <w:r w:rsidRPr="00CB27E3">
        <w:rPr>
          <w:rFonts w:ascii="Times New Roman" w:hAnsi="Times New Roman" w:cs="Times New Roman"/>
          <w:sz w:val="28"/>
          <w:szCs w:val="28"/>
        </w:rPr>
        <w:t>α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та</w:t>
      </w:r>
      <w:r w:rsidRPr="00CB27E3">
        <w:rPr>
          <w:rFonts w:ascii="Times New Roman" w:hAnsi="Times New Roman" w:cs="Times New Roman"/>
          <w:sz w:val="28"/>
          <w:szCs w:val="28"/>
          <w:u w:val="single" w:color="000000"/>
          <w:lang w:val="ru-RU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розглянемо статистику</w:t>
      </w:r>
      <w:r w:rsidR="00E9251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090C4C5" w14:textId="007F21F6" w:rsidR="006A4D64" w:rsidRPr="004635D4" w:rsidRDefault="00CE39BB" w:rsidP="00884331">
      <w:pPr>
        <w:spacing w:after="165"/>
        <w:ind w:right="35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80"/>
          <w:sz w:val="28"/>
          <w:szCs w:val="28"/>
        </w:rPr>
        <w:object w:dxaOrig="4020" w:dyaOrig="1300" w14:anchorId="074358F2">
          <v:shape id="_x0000_i1098" type="#_x0000_t75" style="width:201.1pt;height:64.3pt" o:ole="">
            <v:imagedata r:id="rId146" o:title=""/>
          </v:shape>
          <o:OLEObject Type="Embed" ProgID="Equation.DSMT4" ShapeID="_x0000_i1098" DrawAspect="Content" ObjectID="_1708768640" r:id="rId147"/>
        </w:object>
      </w:r>
      <w:r w:rsidR="004635D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08E9EC1" w14:textId="66FD2572" w:rsidR="006A4D64" w:rsidRDefault="004635D4" w:rsidP="00E570D3">
      <w:pPr>
        <w:spacing w:after="34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 1925 році Р.Фішер довів, що с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татистика </w:t>
      </w:r>
      <w:r w:rsidR="00C57C8F" w:rsidRPr="00CB27E3">
        <w:rPr>
          <w:rFonts w:ascii="Times New Roman" w:hAnsi="Times New Roman" w:cs="Times New Roman"/>
          <w:position w:val="-6"/>
          <w:sz w:val="28"/>
          <w:szCs w:val="28"/>
        </w:rPr>
        <w:object w:dxaOrig="160" w:dyaOrig="260" w14:anchorId="33967E71">
          <v:shape id="_x0000_i1099" type="#_x0000_t75" style="width:7.7pt;height:12.95pt" o:ole="">
            <v:imagedata r:id="rId148" o:title=""/>
          </v:shape>
          <o:OLEObject Type="Embed" ProgID="Equation.DSMT4" ShapeID="_x0000_i1099" DrawAspect="Content" ObjectID="_1708768641" r:id="rId149"/>
        </w:object>
      </w:r>
      <w:r w:rsidR="006A4D64" w:rsidRPr="00CB27E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має розподіл </w:t>
      </w:r>
      <w:r>
        <w:rPr>
          <w:rFonts w:ascii="Times New Roman" w:hAnsi="Times New Roman" w:cs="Times New Roman"/>
          <w:sz w:val="28"/>
          <w:szCs w:val="28"/>
          <w:lang w:val="ru-RU"/>
        </w:rPr>
        <w:t>Стьюдента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r w:rsidR="00E9251D">
        <w:rPr>
          <w:rFonts w:ascii="Times New Roman" w:hAnsi="Times New Roman" w:cs="Times New Roman"/>
          <w:sz w:val="28"/>
          <w:szCs w:val="28"/>
          <w:lang w:val="ru-RU"/>
        </w:rPr>
        <w:t xml:space="preserve">кількістю ступенями вільності </w:t>
      </w:r>
      <w:r w:rsidRPr="00CB27E3">
        <w:rPr>
          <w:rFonts w:ascii="Times New Roman" w:hAnsi="Times New Roman" w:cs="Times New Roman"/>
          <w:position w:val="-12"/>
          <w:sz w:val="28"/>
          <w:szCs w:val="28"/>
        </w:rPr>
        <w:object w:dxaOrig="1920" w:dyaOrig="380" w14:anchorId="3E5D98B8">
          <v:shape id="_x0000_i1100" type="#_x0000_t75" style="width:96.95pt;height:19.7pt" o:ole="">
            <v:imagedata r:id="rId150" o:title=""/>
          </v:shape>
          <o:OLEObject Type="Embed" ProgID="Equation.DSMT4" ShapeID="_x0000_i1100" DrawAspect="Content" ObjectID="_1708768642" r:id="rId151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. Наступна частина аналогічна попередньо розглянутому випадк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892698C" w14:textId="77777777" w:rsidR="00E9251D" w:rsidRPr="004635D4" w:rsidRDefault="00E9251D" w:rsidP="00E570D3">
      <w:pPr>
        <w:spacing w:after="34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A6CF34E" w14:textId="2BCDF8CB" w:rsidR="006A4D64" w:rsidRPr="00FE5925" w:rsidRDefault="00E570D3" w:rsidP="00E570D3">
      <w:pPr>
        <w:spacing w:after="165" w:line="247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E5925">
        <w:rPr>
          <w:rFonts w:ascii="Times New Roman" w:hAnsi="Times New Roman" w:cs="Times New Roman"/>
          <w:b/>
          <w:bCs/>
          <w:color w:val="FF0000"/>
          <w:sz w:val="28"/>
          <w:szCs w:val="28"/>
          <w:lang w:val="ru-RU"/>
        </w:rPr>
        <w:t>Приклад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В одному класі з 20 дітей випадково вибирають 10, яким щоденн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о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почали видавати апельсиновий сік. Решта 10 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щоденно 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о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тримували 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молоко. Через деякий час зафіксоване 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таке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збільшення ваги дітей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(у фунтах)</w:t>
      </w:r>
      <w:r w:rsidR="006A4D64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:</w:t>
      </w:r>
    </w:p>
    <w:p w14:paraId="40BEE316" w14:textId="08AE3BFF" w:rsidR="006A4D64" w:rsidRPr="00FE5925" w:rsidRDefault="006A4D64" w:rsidP="009F2B29">
      <w:pPr>
        <w:spacing w:after="120"/>
        <w:rPr>
          <w:rFonts w:ascii="Times New Roman" w:hAnsi="Times New Roman" w:cs="Times New Roman"/>
          <w:color w:val="FF0000"/>
          <w:sz w:val="28"/>
          <w:szCs w:val="28"/>
        </w:rPr>
      </w:pPr>
      <w:r w:rsidRPr="00FE5925">
        <w:rPr>
          <w:rFonts w:ascii="Times New Roman" w:hAnsi="Times New Roman" w:cs="Times New Roman"/>
          <w:i/>
          <w:color w:val="FF0000"/>
          <w:sz w:val="28"/>
          <w:szCs w:val="28"/>
        </w:rPr>
        <w:t>I</w:t>
      </w:r>
      <w:r w:rsidR="00E570D3" w:rsidRPr="00FE5925">
        <w:rPr>
          <w:rFonts w:ascii="Times New Roman" w:hAnsi="Times New Roman" w:cs="Times New Roman"/>
          <w:i/>
          <w:color w:val="FF0000"/>
          <w:sz w:val="28"/>
          <w:szCs w:val="28"/>
          <w:lang w:val="uk-UA"/>
        </w:rPr>
        <w:t xml:space="preserve"> група</w:t>
      </w:r>
      <w:r w:rsidRPr="00FE5925">
        <w:rPr>
          <w:rFonts w:ascii="Times New Roman" w:hAnsi="Times New Roman" w:cs="Times New Roman"/>
          <w:i/>
          <w:color w:val="FF0000"/>
          <w:sz w:val="28"/>
          <w:szCs w:val="28"/>
        </w:rPr>
        <w:t>: 4  2,5  3,5  4  1,5  1  3,5  3  2,5  3,5</w:t>
      </w:r>
    </w:p>
    <w:p w14:paraId="761A89A6" w14:textId="4AC24601" w:rsidR="006A4D64" w:rsidRPr="00FE5925" w:rsidRDefault="006A4D64" w:rsidP="009F2B29">
      <w:pPr>
        <w:spacing w:after="120"/>
        <w:rPr>
          <w:rFonts w:ascii="Times New Roman" w:hAnsi="Times New Roman" w:cs="Times New Roman"/>
          <w:color w:val="FF0000"/>
          <w:sz w:val="28"/>
          <w:szCs w:val="28"/>
        </w:rPr>
      </w:pPr>
      <w:r w:rsidRPr="00FE5925">
        <w:rPr>
          <w:rFonts w:ascii="Times New Roman" w:hAnsi="Times New Roman" w:cs="Times New Roman"/>
          <w:i/>
          <w:color w:val="FF0000"/>
          <w:sz w:val="28"/>
          <w:szCs w:val="28"/>
        </w:rPr>
        <w:t>II</w:t>
      </w:r>
      <w:r w:rsidR="00E570D3" w:rsidRPr="00FE5925">
        <w:rPr>
          <w:rFonts w:ascii="Times New Roman" w:hAnsi="Times New Roman" w:cs="Times New Roman"/>
          <w:i/>
          <w:color w:val="FF0000"/>
          <w:sz w:val="28"/>
          <w:szCs w:val="28"/>
          <w:lang w:val="uk-UA"/>
        </w:rPr>
        <w:t xml:space="preserve"> група</w:t>
      </w:r>
      <w:r w:rsidRPr="00FE5925">
        <w:rPr>
          <w:rFonts w:ascii="Times New Roman" w:hAnsi="Times New Roman" w:cs="Times New Roman"/>
          <w:i/>
          <w:color w:val="FF0000"/>
          <w:sz w:val="28"/>
          <w:szCs w:val="28"/>
        </w:rPr>
        <w:t>:1,5  3,5  2,5  3  2,5  2  2  2,5  1,5  3</w:t>
      </w:r>
    </w:p>
    <w:p w14:paraId="731F8A28" w14:textId="6F5A8743" w:rsidR="006A4D64" w:rsidRPr="00FE5925" w:rsidRDefault="006A4D64" w:rsidP="00E570D3">
      <w:pPr>
        <w:spacing w:after="157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Середній приріст ваги в перші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й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групі 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до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рівн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ює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2,9 а в другі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й групі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– 2,4. Чи істотна ця різниця?</w:t>
      </w:r>
    </w:p>
    <w:p w14:paraId="1C040D41" w14:textId="388D83EE" w:rsidR="006A4D64" w:rsidRPr="00FE5925" w:rsidRDefault="006A4D64" w:rsidP="0067069C">
      <w:pPr>
        <w:spacing w:after="0" w:line="247" w:lineRule="auto"/>
        <w:ind w:right="359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Формулюємо 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нульову гіпотезу </w:t>
      </w:r>
      <w:r w:rsidR="00FE5925" w:rsidRPr="00FE5925">
        <w:rPr>
          <w:position w:val="-12"/>
        </w:rPr>
        <w:object w:dxaOrig="340" w:dyaOrig="360" w14:anchorId="79619B18">
          <v:shape id="_x0000_i1101" type="#_x0000_t75" style="width:17.3pt;height:18.25pt" o:ole="">
            <v:imagedata r:id="rId152" o:title=""/>
          </v:shape>
          <o:OLEObject Type="Embed" ProgID="Equation.DSMT4" ShapeID="_x0000_i1101" DrawAspect="Content" ObjectID="_1708768643" r:id="rId153"/>
        </w:object>
      </w:r>
      <w:r w:rsidR="00FE5925">
        <w:t xml:space="preserve"> 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: нема істотної різниці між збільшенням ваги у 2-х групах. </w:t>
      </w:r>
      <w:r w:rsidR="00FE5925">
        <w:rPr>
          <w:rFonts w:ascii="Times New Roman" w:hAnsi="Times New Roman" w:cs="Times New Roman"/>
          <w:color w:val="FF0000"/>
          <w:sz w:val="28"/>
          <w:szCs w:val="28"/>
          <w:lang w:val="uk-UA"/>
        </w:rPr>
        <w:t>В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икорист</w:t>
      </w:r>
      <w:r w:rsid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аємо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критерій </w:t>
      </w:r>
      <w:r w:rsidR="00E570D3"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Стьюдента</w:t>
      </w:r>
      <w:r w:rsidRPr="00FE5925">
        <w:rPr>
          <w:rFonts w:ascii="Times New Roman" w:hAnsi="Times New Roman" w:cs="Times New Roman"/>
          <w:color w:val="FF0000"/>
          <w:sz w:val="28"/>
          <w:szCs w:val="28"/>
          <w:lang w:val="ru-RU"/>
        </w:rPr>
        <w:t>.</w:t>
      </w:r>
    </w:p>
    <w:p w14:paraId="627D3FAB" w14:textId="5F9E0A87" w:rsidR="006A4D64" w:rsidRPr="00FE5925" w:rsidRDefault="00E570D3" w:rsidP="00884331">
      <w:pPr>
        <w:tabs>
          <w:tab w:val="center" w:pos="1349"/>
          <w:tab w:val="center" w:pos="5393"/>
          <w:tab w:val="center" w:pos="9576"/>
        </w:tabs>
        <w:spacing w:after="656"/>
        <w:ind w:hanging="567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FE5925">
        <w:rPr>
          <w:rFonts w:ascii="Times New Roman" w:hAnsi="Times New Roman" w:cs="Times New Roman"/>
          <w:color w:val="FF0000"/>
          <w:position w:val="-80"/>
          <w:sz w:val="28"/>
          <w:szCs w:val="28"/>
        </w:rPr>
        <w:object w:dxaOrig="6880" w:dyaOrig="1300" w14:anchorId="1332DFEF">
          <v:shape id="_x0000_i1102" type="#_x0000_t75" style="width:345.1pt;height:64.3pt" o:ole="">
            <v:imagedata r:id="rId154" o:title=""/>
          </v:shape>
          <o:OLEObject Type="Embed" ProgID="Equation.DSMT4" ShapeID="_x0000_i1102" DrawAspect="Content" ObjectID="_1708768644" r:id="rId155"/>
        </w:object>
      </w:r>
    </w:p>
    <w:p w14:paraId="7A0060C7" w14:textId="08231850" w:rsidR="006A4D64" w:rsidRPr="00FE5925" w:rsidRDefault="006A4D64" w:rsidP="009F2B29">
      <w:pPr>
        <w:spacing w:after="34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FE5925">
        <w:rPr>
          <w:rFonts w:ascii="Times New Roman" w:hAnsi="Times New Roman" w:cs="Times New Roman"/>
          <w:color w:val="FF0000"/>
          <w:sz w:val="28"/>
          <w:szCs w:val="28"/>
        </w:rPr>
        <w:t xml:space="preserve">При </w:t>
      </w:r>
      <w:r w:rsidR="00CE39BB" w:rsidRPr="00FE592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040" w:dyaOrig="340" w14:anchorId="61528104">
          <v:shape id="_x0000_i1103" type="#_x0000_t75" style="width:52.3pt;height:16.3pt" o:ole="">
            <v:imagedata r:id="rId156" o:title=""/>
          </v:shape>
          <o:OLEObject Type="Embed" ProgID="Equation.DSMT4" ShapeID="_x0000_i1103" DrawAspect="Content" ObjectID="_1708768645" r:id="rId157"/>
        </w:object>
      </w:r>
      <w:r w:rsidR="00F53B1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FE5925">
        <w:rPr>
          <w:rFonts w:ascii="Times New Roman" w:hAnsi="Times New Roman" w:cs="Times New Roman"/>
          <w:color w:val="FF0000"/>
          <w:sz w:val="28"/>
          <w:szCs w:val="28"/>
        </w:rPr>
        <w:t xml:space="preserve">і </w:t>
      </w:r>
      <w:r w:rsidR="008A654E" w:rsidRPr="00FE5925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40" w:dyaOrig="360" w14:anchorId="2E1B2E8A">
          <v:shape id="_x0000_i1104" type="#_x0000_t75" style="width:52.3pt;height:18.7pt" o:ole="">
            <v:imagedata r:id="rId158" o:title=""/>
          </v:shape>
          <o:OLEObject Type="Embed" ProgID="Equation.DSMT4" ShapeID="_x0000_i1104" DrawAspect="Content" ObjectID="_1708768646" r:id="rId159"/>
        </w:object>
      </w:r>
      <w:r w:rsidR="008A654E">
        <w:rPr>
          <w:rFonts w:ascii="Times New Roman" w:hAnsi="Times New Roman" w:cs="Times New Roman"/>
          <w:color w:val="FF0000"/>
          <w:sz w:val="28"/>
          <w:szCs w:val="28"/>
        </w:rPr>
        <w:t xml:space="preserve">: </w:t>
      </w:r>
      <w:r w:rsidR="00CE39BB" w:rsidRPr="00FE5925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1100" w:dyaOrig="420" w14:anchorId="23834A9A">
          <v:shape id="_x0000_i1105" type="#_x0000_t75" style="width:55.7pt;height:21.6pt" o:ole="">
            <v:imagedata r:id="rId160" o:title=""/>
          </v:shape>
          <o:OLEObject Type="Embed" ProgID="Equation.DSMT4" ShapeID="_x0000_i1105" DrawAspect="Content" ObjectID="_1708768647" r:id="rId161"/>
        </w:object>
      </w:r>
      <w:r w:rsidR="0067069C" w:rsidRPr="00FE5925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7B8DB471" w14:textId="1A4E7108" w:rsidR="006A4D64" w:rsidRPr="00CB27E3" w:rsidRDefault="006A4D64" w:rsidP="009F2B29">
      <w:pPr>
        <w:spacing w:after="34" w:line="247" w:lineRule="auto"/>
        <w:ind w:right="359"/>
        <w:rPr>
          <w:rFonts w:ascii="Times New Roman" w:hAnsi="Times New Roman" w:cs="Times New Roman"/>
          <w:sz w:val="28"/>
          <w:szCs w:val="28"/>
        </w:rPr>
      </w:pPr>
      <w:r w:rsidRPr="00FE5925">
        <w:rPr>
          <w:rFonts w:ascii="Times New Roman" w:hAnsi="Times New Roman" w:cs="Times New Roman"/>
          <w:color w:val="FF0000"/>
          <w:sz w:val="28"/>
          <w:szCs w:val="28"/>
        </w:rPr>
        <w:t xml:space="preserve">Гіпотезу приймаємо, бо </w:t>
      </w:r>
      <w:r w:rsidR="00CE39BB" w:rsidRPr="00FE5925">
        <w:rPr>
          <w:rFonts w:ascii="Times New Roman" w:hAnsi="Times New Roman" w:cs="Times New Roman"/>
          <w:color w:val="FF0000"/>
          <w:position w:val="-16"/>
          <w:sz w:val="28"/>
          <w:szCs w:val="28"/>
        </w:rPr>
        <w:object w:dxaOrig="940" w:dyaOrig="420" w14:anchorId="70EAC6C3">
          <v:shape id="_x0000_i1106" type="#_x0000_t75" style="width:46.55pt;height:21.6pt" o:ole="">
            <v:imagedata r:id="rId162" o:title=""/>
          </v:shape>
          <o:OLEObject Type="Embed" ProgID="Equation.DSMT4" ShapeID="_x0000_i1106" DrawAspect="Content" ObjectID="_1708768648" r:id="rId163"/>
        </w:object>
      </w:r>
    </w:p>
    <w:p w14:paraId="2D0E1306" w14:textId="77777777" w:rsidR="002E4E36" w:rsidRPr="00CB27E3" w:rsidRDefault="002E4E36" w:rsidP="009F2B29">
      <w:pPr>
        <w:spacing w:after="34" w:line="247" w:lineRule="auto"/>
        <w:ind w:right="359"/>
        <w:rPr>
          <w:rFonts w:ascii="Times New Roman" w:hAnsi="Times New Roman" w:cs="Times New Roman"/>
          <w:sz w:val="28"/>
          <w:szCs w:val="28"/>
        </w:rPr>
      </w:pPr>
    </w:p>
    <w:p w14:paraId="1CCE44F1" w14:textId="280B06FF" w:rsidR="006A4D64" w:rsidRPr="0067069C" w:rsidRDefault="006A4D64" w:rsidP="00884331">
      <w:pPr>
        <w:pStyle w:val="2"/>
        <w:ind w:left="0" w:right="336" w:hanging="567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7069C">
        <w:rPr>
          <w:rFonts w:ascii="Times New Roman" w:hAnsi="Times New Roman" w:cs="Times New Roman"/>
          <w:b/>
          <w:bCs/>
          <w:sz w:val="28"/>
          <w:szCs w:val="28"/>
          <w:lang w:val="ru-RU"/>
        </w:rPr>
        <w:t>4.</w:t>
      </w:r>
      <w:r w:rsidR="0067069C" w:rsidRPr="0067069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Pr="0067069C">
        <w:rPr>
          <w:rFonts w:ascii="Times New Roman" w:hAnsi="Times New Roman" w:cs="Times New Roman"/>
          <w:b/>
          <w:bCs/>
          <w:sz w:val="28"/>
          <w:szCs w:val="28"/>
          <w:lang w:val="ru-RU"/>
        </w:rPr>
        <w:t>Гіпотеза про дисперсію нормальної популяції</w:t>
      </w:r>
    </w:p>
    <w:p w14:paraId="303795E3" w14:textId="62F47B88" w:rsidR="006A4D64" w:rsidRPr="00CB27E3" w:rsidRDefault="00944C32" w:rsidP="0067069C">
      <w:pPr>
        <w:ind w:right="359" w:hanging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Дисперсія характеризує точність машин і приладів, точність технологічного процесу, похибку показань вимірювального приладу і так</w:t>
      </w:r>
      <w:r w:rsidR="00FE5925">
        <w:rPr>
          <w:rFonts w:ascii="Times New Roman" w:hAnsi="Times New Roman" w:cs="Times New Roman"/>
          <w:sz w:val="28"/>
          <w:szCs w:val="28"/>
          <w:lang w:val="ru-RU"/>
        </w:rPr>
        <w:t>е інше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. Тому важливо приймати рішення про гіпотези відносно дисперсії.</w:t>
      </w:r>
    </w:p>
    <w:p w14:paraId="5D27CBD3" w14:textId="2E7772C7" w:rsidR="0067069C" w:rsidRDefault="006A4D64" w:rsidP="00FE5925">
      <w:pPr>
        <w:spacing w:after="0" w:line="247" w:lineRule="auto"/>
        <w:ind w:right="452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>Нехай</w:t>
      </w:r>
      <w:r w:rsidR="00944C3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44C32" w:rsidRPr="00944C32">
        <w:rPr>
          <w:rFonts w:ascii="Times New Roman" w:hAnsi="Times New Roman" w:cs="Times New Roman"/>
          <w:position w:val="-12"/>
          <w:sz w:val="28"/>
          <w:szCs w:val="28"/>
        </w:rPr>
        <w:object w:dxaOrig="1500" w:dyaOrig="380" w14:anchorId="5F356FE7">
          <v:shape id="_x0000_i1107" type="#_x0000_t75" style="width:74.9pt;height:19.7pt" o:ole="">
            <v:imagedata r:id="rId164" o:title=""/>
          </v:shape>
          <o:OLEObject Type="Embed" ProgID="Equation.DSMT4" ShapeID="_x0000_i1107" DrawAspect="Content" ObjectID="_1708768649" r:id="rId165"/>
        </w:object>
      </w:r>
      <w:r w:rsidR="006706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ряд незалежних </w:t>
      </w:r>
      <w:r w:rsidR="0067069C">
        <w:rPr>
          <w:rFonts w:ascii="Times New Roman" w:hAnsi="Times New Roman" w:cs="Times New Roman"/>
          <w:sz w:val="28"/>
          <w:szCs w:val="28"/>
          <w:lang w:val="ru-RU"/>
        </w:rPr>
        <w:t xml:space="preserve">спостережень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над</w:t>
      </w:r>
      <w:r w:rsidR="0067069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нормально </w:t>
      </w:r>
      <w:r w:rsidR="0067069C">
        <w:rPr>
          <w:rFonts w:ascii="Times New Roman" w:hAnsi="Times New Roman" w:cs="Times New Roman"/>
          <w:sz w:val="28"/>
          <w:szCs w:val="28"/>
          <w:lang w:val="ru-RU"/>
        </w:rPr>
        <w:t xml:space="preserve">розподіленою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статистичною змінною </w:t>
      </w:r>
      <w:r w:rsidR="00CE39BB" w:rsidRPr="00CB27E3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0CE8E4A8">
          <v:shape id="_x0000_i1108" type="#_x0000_t75" style="width:10.55pt;height:16.3pt" o:ole="">
            <v:imagedata r:id="rId166" o:title=""/>
          </v:shape>
          <o:OLEObject Type="Embed" ProgID="Equation.DSMT4" ShapeID="_x0000_i1108" DrawAspect="Content" ObjectID="_1708768650" r:id="rId167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7DBE3BC4" w14:textId="4133DDAC" w:rsidR="006A4D64" w:rsidRPr="00B1189B" w:rsidRDefault="00D432F6" w:rsidP="009F2B29">
      <w:pPr>
        <w:spacing w:after="0" w:line="247" w:lineRule="auto"/>
        <w:ind w:right="45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трібно п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еревірити гіпотезу про те, що дисперсія нормальної популяції з якої взята вибірка </w:t>
      </w:r>
      <w:r w:rsidR="0067069C">
        <w:rPr>
          <w:rFonts w:ascii="Times New Roman" w:hAnsi="Times New Roman" w:cs="Times New Roman"/>
          <w:sz w:val="28"/>
          <w:szCs w:val="28"/>
          <w:lang w:val="ru-RU"/>
        </w:rPr>
        <w:t>дорівнює</w:t>
      </w:r>
      <w:r w:rsidR="00FE59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069C" w:rsidRPr="00CB27E3">
        <w:rPr>
          <w:rFonts w:ascii="Times New Roman" w:hAnsi="Times New Roman" w:cs="Times New Roman"/>
          <w:position w:val="-6"/>
          <w:sz w:val="28"/>
          <w:szCs w:val="28"/>
        </w:rPr>
        <w:object w:dxaOrig="360" w:dyaOrig="360" w14:anchorId="3E743A7B">
          <v:shape id="_x0000_i1109" type="#_x0000_t75" style="width:17.3pt;height:18.7pt" o:ole="">
            <v:imagedata r:id="rId168" o:title=""/>
          </v:shape>
          <o:OLEObject Type="Embed" ProgID="Equation.DSMT4" ShapeID="_x0000_i1109" DrawAspect="Content" ObjectID="_1708768651" r:id="rId169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, тобто</w:t>
      </w:r>
      <w:r w:rsidR="00B1189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96236" w:rsidRPr="00496236">
        <w:rPr>
          <w:rFonts w:ascii="Times New Roman" w:hAnsi="Times New Roman" w:cs="Times New Roman"/>
          <w:position w:val="-12"/>
          <w:sz w:val="28"/>
          <w:szCs w:val="28"/>
        </w:rPr>
        <w:object w:dxaOrig="1500" w:dyaOrig="420" w14:anchorId="463F24D7">
          <v:shape id="_x0000_i1110" type="#_x0000_t75" style="width:74.4pt;height:21.1pt" o:ole="">
            <v:imagedata r:id="rId170" o:title=""/>
          </v:shape>
          <o:OLEObject Type="Embed" ProgID="Equation.DSMT4" ShapeID="_x0000_i1110" DrawAspect="Content" ObjectID="_1708768652" r:id="rId171"/>
        </w:object>
      </w:r>
      <w:r w:rsidR="00B1189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607CA5D" w14:textId="4EE2C151" w:rsidR="006A4D64" w:rsidRPr="00CB27E3" w:rsidRDefault="00B1189B" w:rsidP="009F2B29">
      <w:pPr>
        <w:spacing w:after="34" w:line="247" w:lineRule="auto"/>
        <w:ind w:right="35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дан</w:t>
      </w:r>
      <w:r w:rsidR="00496236">
        <w:rPr>
          <w:rFonts w:ascii="Times New Roman" w:hAnsi="Times New Roman" w:cs="Times New Roman"/>
          <w:sz w:val="28"/>
          <w:szCs w:val="28"/>
          <w:lang w:val="uk-UA"/>
        </w:rPr>
        <w:t>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бірк</w:t>
      </w:r>
      <w:r w:rsidR="00496236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числимо</w:t>
      </w:r>
      <w:r w:rsidR="00496236">
        <w:rPr>
          <w:rFonts w:ascii="Times New Roman" w:hAnsi="Times New Roman" w:cs="Times New Roman"/>
          <w:sz w:val="28"/>
          <w:szCs w:val="28"/>
          <w:lang w:val="uk-UA"/>
        </w:rPr>
        <w:t xml:space="preserve"> її середнє та варіансу:</w:t>
      </w:r>
    </w:p>
    <w:p w14:paraId="73EB0482" w14:textId="44AC60DC" w:rsidR="006A4D64" w:rsidRPr="00FE5925" w:rsidRDefault="0067069C" w:rsidP="00884331">
      <w:pPr>
        <w:ind w:right="359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32"/>
          <w:sz w:val="28"/>
          <w:szCs w:val="28"/>
        </w:rPr>
        <w:object w:dxaOrig="1380" w:dyaOrig="780" w14:anchorId="5EF583BC">
          <v:shape id="_x0000_i1111" type="#_x0000_t75" style="width:68.15pt;height:38.9pt" o:ole="">
            <v:imagedata r:id="rId172" o:title=""/>
          </v:shape>
          <o:OLEObject Type="Embed" ProgID="Equation.DSMT4" ShapeID="_x0000_i1111" DrawAspect="Content" ObjectID="_1708768653" r:id="rId173"/>
        </w:object>
      </w:r>
      <w:r w:rsidR="00CE39BB" w:rsidRPr="00CB27E3">
        <w:rPr>
          <w:rFonts w:ascii="Times New Roman" w:hAnsi="Times New Roman" w:cs="Times New Roman"/>
          <w:position w:val="-32"/>
          <w:sz w:val="28"/>
          <w:szCs w:val="28"/>
        </w:rPr>
        <w:object w:dxaOrig="2380" w:dyaOrig="780" w14:anchorId="70C16DAE">
          <v:shape id="_x0000_i1112" type="#_x0000_t75" style="width:118.55pt;height:38.9pt" o:ole="">
            <v:imagedata r:id="rId174" o:title=""/>
          </v:shape>
          <o:OLEObject Type="Embed" ProgID="Equation.DSMT4" ShapeID="_x0000_i1112" DrawAspect="Content" ObjectID="_1708768654" r:id="rId175"/>
        </w:object>
      </w:r>
      <w:r w:rsidR="00FE592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97B0293" w14:textId="6953A639" w:rsidR="006A4D64" w:rsidRPr="0070659F" w:rsidRDefault="006A4D64" w:rsidP="00B1189B">
      <w:pPr>
        <w:spacing w:after="34" w:line="247" w:lineRule="auto"/>
        <w:ind w:right="35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sz w:val="28"/>
          <w:szCs w:val="28"/>
        </w:rPr>
        <w:t xml:space="preserve">Виберемо рівень значущості </w:t>
      </w:r>
      <w:r w:rsidR="00CE39BB" w:rsidRPr="00CB27E3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7D46E155">
          <v:shape id="_x0000_i1113" type="#_x0000_t75" style="width:12.95pt;height:12pt" o:ole="">
            <v:imagedata r:id="rId176" o:title=""/>
          </v:shape>
          <o:OLEObject Type="Embed" ProgID="Equation.DSMT4" ShapeID="_x0000_i1113" DrawAspect="Content" ObjectID="_1708768655" r:id="rId177"/>
        </w:object>
      </w:r>
      <w:r w:rsidR="00B1189B">
        <w:rPr>
          <w:rFonts w:ascii="Times New Roman" w:hAnsi="Times New Roman" w:cs="Times New Roman"/>
          <w:sz w:val="28"/>
          <w:szCs w:val="28"/>
          <w:lang w:val="uk-UA"/>
        </w:rPr>
        <w:t xml:space="preserve"> та р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озглянемо статистику</w:t>
      </w:r>
      <w:r w:rsidR="00FE59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1189B" w:rsidRPr="00CB27E3">
        <w:rPr>
          <w:rFonts w:ascii="Times New Roman" w:hAnsi="Times New Roman" w:cs="Times New Roman"/>
          <w:position w:val="-28"/>
          <w:sz w:val="28"/>
          <w:szCs w:val="28"/>
        </w:rPr>
        <w:object w:dxaOrig="420" w:dyaOrig="760" w14:anchorId="3B7E2AEA">
          <v:shape id="_x0000_i1114" type="#_x0000_t75" style="width:21.1pt;height:37.45pt" o:ole="">
            <v:imagedata r:id="rId178" o:title=""/>
          </v:shape>
          <o:OLEObject Type="Embed" ProgID="Equation.DSMT4" ShapeID="_x0000_i1114" DrawAspect="Content" ObjectID="_1708768656" r:id="rId179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1189B">
        <w:rPr>
          <w:rFonts w:ascii="Times New Roman" w:hAnsi="Times New Roman" w:cs="Times New Roman"/>
          <w:sz w:val="28"/>
          <w:szCs w:val="28"/>
          <w:lang w:val="ru-RU"/>
        </w:rPr>
        <w:t>Якщо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гіпотеза</w:t>
      </w:r>
      <w:r w:rsidR="00B1189B">
        <w:rPr>
          <w:rFonts w:ascii="Times New Roman" w:hAnsi="Times New Roman" w:cs="Times New Roman"/>
          <w:sz w:val="28"/>
          <w:szCs w:val="28"/>
          <w:lang w:val="ru-RU"/>
        </w:rPr>
        <w:t xml:space="preserve"> вірна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, то ця статистика має розподіл</w:t>
      </w:r>
      <w:r w:rsidR="004962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39BB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3D731601">
          <v:shape id="_x0000_i1115" type="#_x0000_t75" style="width:29.3pt;height:40.3pt" o:ole="">
            <v:imagedata r:id="rId180" o:title=""/>
          </v:shape>
          <o:OLEObject Type="Embed" ProgID="Equation.DSMT4" ShapeID="_x0000_i1115" DrawAspect="Content" ObjectID="_1708768657" r:id="rId181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, де </w:t>
      </w:r>
      <w:r w:rsidR="00496236" w:rsidRPr="00CB27E3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16BE1A6E">
          <v:shape id="_x0000_i1116" type="#_x0000_t75" style="width:74.4pt;height:18.7pt" o:ole="">
            <v:imagedata r:id="rId182" o:title=""/>
          </v:shape>
          <o:OLEObject Type="Embed" ProgID="Equation.DSMT4" ShapeID="_x0000_i1116" DrawAspect="Content" ObjectID="_1708768658" r:id="rId183"/>
        </w:object>
      </w:r>
      <w:r w:rsidR="00496236">
        <w:rPr>
          <w:rFonts w:ascii="Times New Roman" w:hAnsi="Times New Roman" w:cs="Times New Roman"/>
          <w:sz w:val="28"/>
          <w:szCs w:val="28"/>
          <w:lang w:val="uk-UA"/>
        </w:rPr>
        <w:t xml:space="preserve"> число ступенів вільності.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На основі розподілу статистики </w:t>
      </w:r>
      <w:r w:rsidR="00CE39BB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7D6F0DAE">
          <v:shape id="_x0000_i1117" type="#_x0000_t75" style="width:29.3pt;height:40.3pt" o:ole="">
            <v:imagedata r:id="rId184" o:title=""/>
          </v:shape>
          <o:OLEObject Type="Embed" ProgID="Equation.DSMT4" ShapeID="_x0000_i1117" DrawAspect="Content" ObjectID="_1708768659" r:id="rId185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визначаємо критичну область для гіпотези. Очевидно, що для гіпотези будуть сприятливі ті випадки, коли значення статистики</w:t>
      </w:r>
      <w:r w:rsidR="00B1189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1189B" w:rsidRPr="00CB27E3">
        <w:rPr>
          <w:rFonts w:ascii="Times New Roman" w:hAnsi="Times New Roman" w:cs="Times New Roman"/>
          <w:position w:val="-28"/>
          <w:sz w:val="28"/>
          <w:szCs w:val="28"/>
        </w:rPr>
        <w:object w:dxaOrig="420" w:dyaOrig="760" w14:anchorId="5AEEF471">
          <v:shape id="_x0000_i1118" type="#_x0000_t75" style="width:21.1pt;height:37.45pt" o:ole="">
            <v:imagedata r:id="rId186" o:title=""/>
          </v:shape>
          <o:OLEObject Type="Embed" ProgID="Equation.DSMT4" ShapeID="_x0000_i1118" DrawAspect="Content" ObjectID="_1708768660" r:id="rId187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близьке до 1. Тому критична область </w:t>
      </w:r>
      <w:r w:rsidR="00FE5925">
        <w:rPr>
          <w:rFonts w:ascii="Times New Roman" w:hAnsi="Times New Roman" w:cs="Times New Roman"/>
          <w:sz w:val="28"/>
          <w:szCs w:val="28"/>
          <w:lang w:val="ru-RU"/>
        </w:rPr>
        <w:t xml:space="preserve">для статистики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складається із двох частин: дуже малих і дуже великих значень </w:t>
      </w:r>
      <w:r w:rsidR="00B758A8">
        <w:rPr>
          <w:rFonts w:ascii="Times New Roman" w:hAnsi="Times New Roman" w:cs="Times New Roman"/>
          <w:sz w:val="28"/>
          <w:szCs w:val="28"/>
          <w:lang w:val="uk-UA"/>
        </w:rPr>
        <w:t>змінної</w:t>
      </w:r>
      <w:r w:rsidR="00D827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E39BB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40910FDA">
          <v:shape id="_x0000_i1119" type="#_x0000_t75" style="width:29.3pt;height:40.3pt" o:ole="">
            <v:imagedata r:id="rId188" o:title=""/>
          </v:shape>
          <o:OLEObject Type="Embed" ProgID="Equation.DSMT4" ShapeID="_x0000_i1119" DrawAspect="Content" ObjectID="_1708768661" r:id="rId189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. При рівні значущості </w:t>
      </w:r>
      <w:r w:rsidRPr="00CB27E3">
        <w:rPr>
          <w:rFonts w:ascii="Times New Roman" w:hAnsi="Times New Roman" w:cs="Times New Roman"/>
          <w:sz w:val="28"/>
          <w:szCs w:val="28"/>
        </w:rPr>
        <w:t>α</w:t>
      </w:r>
      <w:r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нижнім критичним значенням є</w:t>
      </w:r>
      <w:r w:rsidR="00FE59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432F6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7112C9E6">
          <v:shape id="_x0000_i1120" type="#_x0000_t75" style="width:29.3pt;height:39.85pt" o:ole="">
            <v:imagedata r:id="rId190" o:title=""/>
          </v:shape>
          <o:OLEObject Type="Embed" ProgID="Equation.DSMT4" ShapeID="_x0000_i1120" DrawAspect="Content" ObjectID="_1708768662" r:id="rId191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>, а верхнім</w:t>
      </w:r>
      <w:r w:rsidR="007065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432F6" w:rsidRPr="00CB27E3">
        <w:rPr>
          <w:rFonts w:ascii="Times New Roman" w:hAnsi="Times New Roman" w:cs="Times New Roman"/>
          <w:position w:val="-32"/>
          <w:sz w:val="28"/>
          <w:szCs w:val="28"/>
        </w:rPr>
        <w:object w:dxaOrig="940" w:dyaOrig="800" w14:anchorId="6310381F">
          <v:shape id="_x0000_i1121" type="#_x0000_t75" style="width:47.05pt;height:39.85pt" o:ole="">
            <v:imagedata r:id="rId192" o:title=""/>
          </v:shape>
          <o:OLEObject Type="Embed" ProgID="Equation.DSMT4" ShapeID="_x0000_i1121" DrawAspect="Content" ObjectID="_1708768663" r:id="rId193"/>
        </w:object>
      </w:r>
      <w:r w:rsidR="0070659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F1E8BE2" w14:textId="7F52AA3C" w:rsidR="006A4D64" w:rsidRPr="00CB27E3" w:rsidRDefault="00D827D0" w:rsidP="001D4108">
      <w:pPr>
        <w:spacing w:after="0" w:line="325" w:lineRule="auto"/>
        <w:ind w:right="-68" w:hanging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Якщо емпіричне значення статистики </w:t>
      </w:r>
      <w:r w:rsidR="0070659F" w:rsidRPr="00CB27E3">
        <w:rPr>
          <w:rFonts w:ascii="Times New Roman" w:hAnsi="Times New Roman" w:cs="Times New Roman"/>
          <w:position w:val="-32"/>
          <w:sz w:val="28"/>
          <w:szCs w:val="28"/>
        </w:rPr>
        <w:object w:dxaOrig="1680" w:dyaOrig="800" w14:anchorId="23B58548">
          <v:shape id="_x0000_i1122" type="#_x0000_t75" style="width:83.05pt;height:40.3pt" o:ole="">
            <v:imagedata r:id="rId194" o:title=""/>
          </v:shape>
          <o:OLEObject Type="Embed" ProgID="Equation.DSMT4" ShapeID="_x0000_i1122" DrawAspect="Content" ObjectID="_1708768664" r:id="rId195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2B29">
        <w:rPr>
          <w:rFonts w:ascii="Times New Roman" w:hAnsi="Times New Roman" w:cs="Times New Roman"/>
          <w:sz w:val="28"/>
          <w:szCs w:val="28"/>
          <w:lang w:val="ru-RU"/>
        </w:rPr>
        <w:t xml:space="preserve">знаходиться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між </w:t>
      </w:r>
      <w:r w:rsidR="00D432F6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5B1AD4BC">
          <v:shape id="_x0000_i1123" type="#_x0000_t75" style="width:29.3pt;height:39.85pt" o:ole="">
            <v:imagedata r:id="rId196" o:title=""/>
          </v:shape>
          <o:OLEObject Type="Embed" ProgID="Equation.DSMT4" ShapeID="_x0000_i1123" DrawAspect="Content" ObjectID="_1708768665" r:id="rId197"/>
        </w:object>
      </w:r>
      <w:r w:rsidR="00256D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і</w:t>
      </w:r>
      <w:r w:rsidR="00D432F6">
        <w:rPr>
          <w:rFonts w:ascii="Times New Roman" w:hAnsi="Times New Roman" w:cs="Times New Roman"/>
          <w:sz w:val="28"/>
          <w:szCs w:val="28"/>
        </w:rPr>
        <w:t xml:space="preserve"> </w:t>
      </w:r>
      <w:r w:rsidR="00D432F6" w:rsidRPr="00CB27E3">
        <w:rPr>
          <w:rFonts w:ascii="Times New Roman" w:hAnsi="Times New Roman" w:cs="Times New Roman"/>
          <w:position w:val="-32"/>
          <w:sz w:val="28"/>
          <w:szCs w:val="28"/>
        </w:rPr>
        <w:object w:dxaOrig="720" w:dyaOrig="800" w14:anchorId="1603E5D0">
          <v:shape id="_x0000_i1124" type="#_x0000_t75" style="width:36pt;height:39.85pt" o:ole="">
            <v:imagedata r:id="rId198" o:title=""/>
          </v:shape>
          <o:OLEObject Type="Embed" ProgID="Equation.DSMT4" ShapeID="_x0000_i1124" DrawAspect="Content" ObjectID="_1708768666" r:id="rId199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D41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то гіпотезу про те, що дисперсія </w:t>
      </w:r>
      <w:r w:rsidR="001D4108">
        <w:rPr>
          <w:rFonts w:ascii="Times New Roman" w:hAnsi="Times New Roman" w:cs="Times New Roman"/>
          <w:sz w:val="28"/>
          <w:szCs w:val="28"/>
          <w:lang w:val="ru-RU"/>
        </w:rPr>
        <w:t>до</w: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>рівн</w:t>
      </w:r>
      <w:r w:rsidR="001D4108">
        <w:rPr>
          <w:rFonts w:ascii="Times New Roman" w:hAnsi="Times New Roman" w:cs="Times New Roman"/>
          <w:sz w:val="28"/>
          <w:szCs w:val="28"/>
          <w:lang w:val="ru-RU"/>
        </w:rPr>
        <w:t>ює</w:t>
      </w:r>
      <w:r w:rsidR="002E4E36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0659F" w:rsidRPr="00CB27E3">
        <w:rPr>
          <w:rFonts w:ascii="Times New Roman" w:hAnsi="Times New Roman" w:cs="Times New Roman"/>
          <w:position w:val="-6"/>
          <w:sz w:val="28"/>
          <w:szCs w:val="28"/>
        </w:rPr>
        <w:object w:dxaOrig="360" w:dyaOrig="360" w14:anchorId="7448BE51">
          <v:shape id="_x0000_i1125" type="#_x0000_t75" style="width:17.3pt;height:18.7pt" o:ole="">
            <v:imagedata r:id="rId200" o:title=""/>
          </v:shape>
          <o:OLEObject Type="Embed" ProgID="Equation.DSMT4" ShapeID="_x0000_i1125" DrawAspect="Content" ObjectID="_1708768667" r:id="rId201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приймаємо, а в інших випадках відхиляємо.</w:t>
      </w:r>
    </w:p>
    <w:p w14:paraId="4FF63E0C" w14:textId="0F540773" w:rsidR="00256D38" w:rsidRDefault="006A4D64" w:rsidP="00D827D0">
      <w:pPr>
        <w:pStyle w:val="1"/>
        <w:ind w:left="-567" w:firstLine="0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99438D">
        <w:rPr>
          <w:rFonts w:ascii="Times New Roman" w:hAnsi="Times New Roman" w:cs="Times New Roman"/>
          <w:b/>
          <w:bCs/>
          <w:color w:val="FF0000"/>
          <w:sz w:val="28"/>
          <w:szCs w:val="28"/>
          <w:lang w:val="ru-RU"/>
        </w:rPr>
        <w:t>Приклад</w:t>
      </w:r>
      <w:r w:rsidR="0070659F" w:rsidRPr="0099438D">
        <w:rPr>
          <w:rFonts w:ascii="Times New Roman" w:hAnsi="Times New Roman" w:cs="Times New Roman"/>
          <w:b/>
          <w:bCs/>
          <w:color w:val="FF0000"/>
          <w:sz w:val="28"/>
          <w:szCs w:val="28"/>
          <w:lang w:val="ru-RU"/>
        </w:rPr>
        <w:t xml:space="preserve">.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Стандартні екзамени проходи</w:t>
      </w:r>
      <w:r w:rsidR="00FE5925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л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и кілька років із сподіванням </w:t>
      </w:r>
      <w:r w:rsidRPr="009143CE">
        <w:rPr>
          <w:rFonts w:ascii="Times New Roman" w:hAnsi="Times New Roman" w:cs="Times New Roman"/>
          <w:color w:val="auto"/>
          <w:sz w:val="28"/>
          <w:szCs w:val="28"/>
        </w:rPr>
        <w:t>a</w:t>
      </w:r>
      <w:r w:rsidRPr="009143CE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=70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і дисперсією</w:t>
      </w:r>
      <w:r w:rsidR="002E4E36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70659F" w:rsidRPr="0099438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780" w:dyaOrig="360" w14:anchorId="5429F2FB">
          <v:shape id="_x0000_i1126" type="#_x0000_t75" style="width:38.4pt;height:18.7pt" o:ole="">
            <v:imagedata r:id="rId202" o:title=""/>
          </v:shape>
          <o:OLEObject Type="Embed" ProgID="Equation.DSMT4" ShapeID="_x0000_i1126" DrawAspect="Content" ObjectID="_1708768668" r:id="rId203"/>
        </w:objec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Для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деякої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групи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25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студентів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за результатами їх успішності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о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тримали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середнє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827D0">
        <w:rPr>
          <w:rFonts w:ascii="Times New Roman" w:hAnsi="Times New Roman" w:cs="Times New Roman"/>
          <w:color w:val="FF0000"/>
          <w:sz w:val="28"/>
          <w:szCs w:val="28"/>
          <w:lang w:val="uk-UA"/>
        </w:rPr>
        <w:t>значення сумарної ї</w:t>
      </w:r>
      <w:r w:rsidR="009143CE">
        <w:rPr>
          <w:rFonts w:ascii="Times New Roman" w:hAnsi="Times New Roman" w:cs="Times New Roman"/>
          <w:color w:val="FF0000"/>
          <w:sz w:val="28"/>
          <w:szCs w:val="28"/>
          <w:lang w:val="uk-UA"/>
        </w:rPr>
        <w:t>х</w:t>
      </w:r>
      <w:r w:rsidR="00D827D0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успішності </w:t>
      </w:r>
      <w:r w:rsidR="00CE39BB" w:rsidRPr="0099438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740" w:dyaOrig="380" w14:anchorId="356893FC">
          <v:shape id="_x0000_i1127" type="#_x0000_t75" style="width:37.45pt;height:19.7pt" o:ole="">
            <v:imagedata r:id="rId204" o:title=""/>
          </v:shape>
          <o:OLEObject Type="Embed" ProgID="Equation.DSMT4" ShapeID="_x0000_i1127" DrawAspect="Content" ObjectID="_1708768669" r:id="rId205"/>
        </w:object>
      </w:r>
      <w:r w:rsidRPr="0099438D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і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варіансу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CE39BB" w:rsidRPr="0099438D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40" w:dyaOrig="360" w14:anchorId="248291D9">
          <v:shape id="_x0000_i1128" type="#_x0000_t75" style="width:42.25pt;height:18.7pt" o:ole="">
            <v:imagedata r:id="rId206" o:title=""/>
          </v:shape>
          <o:OLEObject Type="Embed" ProgID="Equation.DSMT4" ShapeID="_x0000_i1128" DrawAspect="Content" ObjectID="_1708768670" r:id="rId207"/>
        </w:objec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Чи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є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підстави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сумніватися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що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дисперсія сумарної успішності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всіх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студентів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0659F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буде дорівнювати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9?</w:t>
      </w:r>
      <w:r w:rsidR="00FE5925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A95388" w:rsidRPr="0099438D">
        <w:rPr>
          <w:rFonts w:ascii="Times New Roman" w:hAnsi="Times New Roman" w:cs="Times New Roman"/>
          <w:color w:val="FF0000"/>
          <w:position w:val="-10"/>
          <w:sz w:val="28"/>
          <w:szCs w:val="28"/>
          <w:lang w:val="ru-RU"/>
        </w:rPr>
        <w:object w:dxaOrig="740" w:dyaOrig="320" w14:anchorId="13E0431C">
          <v:shape id="_x0000_i1129" type="#_x0000_t75" style="width:36.95pt;height:15.85pt" o:ole="">
            <v:imagedata r:id="rId208" o:title=""/>
          </v:shape>
          <o:OLEObject Type="Embed" ProgID="Equation.DSMT4" ShapeID="_x0000_i1129" DrawAspect="Content" ObjectID="_1708768671" r:id="rId209"/>
        </w:object>
      </w:r>
      <w:r w:rsidR="001D4108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</w:t>
      </w:r>
    </w:p>
    <w:p w14:paraId="1EF3A196" w14:textId="4410B4D6" w:rsidR="006A4D64" w:rsidRPr="0099438D" w:rsidRDefault="006A4D64" w:rsidP="00D827D0">
      <w:pPr>
        <w:pStyle w:val="1"/>
        <w:ind w:left="-567" w:firstLine="0"/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Знаходимо </w:t>
      </w:r>
      <w:r w:rsidR="00CE39BB" w:rsidRPr="0099438D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2340" w:dyaOrig="800" w14:anchorId="592CEAF3">
          <v:shape id="_x0000_i1130" type="#_x0000_t75" style="width:117.1pt;height:40.3pt" o:ole="">
            <v:imagedata r:id="rId210" o:title=""/>
          </v:shape>
          <o:OLEObject Type="Embed" ProgID="Equation.DSMT4" ShapeID="_x0000_i1130" DrawAspect="Content" ObjectID="_1708768672" r:id="rId211"/>
        </w:object>
      </w:r>
      <w:r w:rsidR="00FE5925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038AB1A4" w14:textId="73C83F72" w:rsidR="006A4D64" w:rsidRPr="0099438D" w:rsidRDefault="006A4D64" w:rsidP="009F2B29">
      <w:pPr>
        <w:spacing w:after="274" w:line="247" w:lineRule="auto"/>
        <w:ind w:right="179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При </w:t>
      </w:r>
      <w:r w:rsidR="00CE39BB" w:rsidRPr="0099438D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040" w:dyaOrig="340" w14:anchorId="32A5A0A5">
          <v:shape id="_x0000_i1131" type="#_x0000_t75" style="width:52.3pt;height:16.3pt" o:ole="">
            <v:imagedata r:id="rId212" o:title=""/>
          </v:shape>
          <o:OLEObject Type="Embed" ProgID="Equation.DSMT4" ShapeID="_x0000_i1131" DrawAspect="Content" ObjectID="_1708768673" r:id="rId213"/>
        </w:object>
      </w:r>
      <w:r w:rsidR="00256D38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і </w:t>
      </w:r>
      <w:r w:rsidR="00CE39BB" w:rsidRPr="0099438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80" w:dyaOrig="360" w14:anchorId="00C8A878">
          <v:shape id="_x0000_i1132" type="#_x0000_t75" style="width:53.3pt;height:18.7pt" o:ole="">
            <v:imagedata r:id="rId214" o:title=""/>
          </v:shape>
          <o:OLEObject Type="Embed" ProgID="Equation.DSMT4" ShapeID="_x0000_i1132" DrawAspect="Content" ObjectID="_1708768674" r:id="rId215"/>
        </w:objec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CE39BB" w:rsidRPr="0099438D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3040" w:dyaOrig="800" w14:anchorId="3C696510">
          <v:shape id="_x0000_i1133" type="#_x0000_t75" style="width:151.7pt;height:40.3pt" o:ole="">
            <v:imagedata r:id="rId216" o:title=""/>
          </v:shape>
          <o:OLEObject Type="Embed" ProgID="Equation.DSMT4" ShapeID="_x0000_i1133" DrawAspect="Content" ObjectID="_1708768675" r:id="rId217"/>
        </w:object>
      </w:r>
      <w:r w:rsidR="00FE5925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7ACD9241" w14:textId="0EA17170" w:rsidR="006A4D64" w:rsidRPr="00CB27E3" w:rsidRDefault="006A4D64" w:rsidP="009F2B29">
      <w:pPr>
        <w:spacing w:after="0"/>
        <w:ind w:right="179"/>
        <w:rPr>
          <w:rFonts w:ascii="Times New Roman" w:hAnsi="Times New Roman" w:cs="Times New Roman"/>
          <w:sz w:val="28"/>
          <w:szCs w:val="28"/>
          <w:lang w:val="ru-RU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Підстав сумніватися немає. Гіпотезу приймаємо</w:t>
      </w:r>
      <w:r w:rsidR="00FE5925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.</w:t>
      </w:r>
    </w:p>
    <w:p w14:paraId="38444AC0" w14:textId="77777777" w:rsidR="006A4D64" w:rsidRPr="00CB27E3" w:rsidRDefault="006A4D64" w:rsidP="00884331">
      <w:pPr>
        <w:spacing w:after="0"/>
        <w:ind w:right="179" w:hanging="567"/>
        <w:rPr>
          <w:rFonts w:ascii="Times New Roman" w:hAnsi="Times New Roman" w:cs="Times New Roman"/>
          <w:sz w:val="28"/>
          <w:szCs w:val="28"/>
          <w:lang w:val="ru-RU"/>
        </w:rPr>
      </w:pPr>
    </w:p>
    <w:p w14:paraId="2EF47334" w14:textId="77777777" w:rsidR="006A4D64" w:rsidRPr="00CB27E3" w:rsidRDefault="006A4D64" w:rsidP="002E4E36">
      <w:pPr>
        <w:spacing w:after="0"/>
        <w:ind w:right="179" w:hanging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2F4685B" w14:textId="1E743A87" w:rsidR="006A4D64" w:rsidRDefault="006A4D64" w:rsidP="00A95388">
      <w:pPr>
        <w:pStyle w:val="2"/>
        <w:tabs>
          <w:tab w:val="left" w:pos="-105"/>
          <w:tab w:val="center" w:pos="4394"/>
        </w:tabs>
        <w:spacing w:after="433"/>
        <w:ind w:left="0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A95388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5.</w:t>
      </w:r>
      <w:r w:rsidR="00A9538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95388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Інтервал довіри для </w:t>
      </w:r>
      <w:r w:rsidR="00256D38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невідомої </w:t>
      </w:r>
      <w:r w:rsidRPr="00A95388">
        <w:rPr>
          <w:rFonts w:ascii="Times New Roman" w:hAnsi="Times New Roman" w:cs="Times New Roman"/>
          <w:b/>
          <w:bCs/>
          <w:sz w:val="28"/>
          <w:szCs w:val="28"/>
          <w:lang w:val="ru-RU"/>
        </w:rPr>
        <w:t>дисперсії нормальної популяції</w:t>
      </w:r>
    </w:p>
    <w:p w14:paraId="25545C6D" w14:textId="65FEC48F" w:rsidR="006A4D64" w:rsidRPr="00CB27E3" w:rsidRDefault="006A4D64" w:rsidP="00A95388">
      <w:pPr>
        <w:spacing w:after="130" w:line="216" w:lineRule="auto"/>
        <w:ind w:right="422"/>
        <w:jc w:val="both"/>
        <w:rPr>
          <w:rFonts w:ascii="Times New Roman" w:hAnsi="Times New Roman" w:cs="Times New Roman"/>
          <w:sz w:val="28"/>
          <w:szCs w:val="28"/>
        </w:rPr>
      </w:pPr>
      <w:r w:rsidRPr="00CB27E3">
        <w:rPr>
          <w:rFonts w:ascii="Times New Roman" w:hAnsi="Times New Roman" w:cs="Times New Roman"/>
          <w:sz w:val="28"/>
          <w:szCs w:val="28"/>
          <w:lang w:val="ru-RU"/>
        </w:rPr>
        <w:t>Розподіл статистики</w:t>
      </w:r>
      <w:r w:rsidR="002E4E36"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39BB" w:rsidRPr="00CB27E3">
        <w:rPr>
          <w:rFonts w:ascii="Times New Roman" w:hAnsi="Times New Roman" w:cs="Times New Roman"/>
          <w:position w:val="-32"/>
          <w:sz w:val="28"/>
          <w:szCs w:val="28"/>
        </w:rPr>
        <w:object w:dxaOrig="580" w:dyaOrig="800" w14:anchorId="094947DB">
          <v:shape id="_x0000_i1134" type="#_x0000_t75" style="width:29.3pt;height:40.3pt" o:ole="">
            <v:imagedata r:id="rId218" o:title=""/>
          </v:shape>
          <o:OLEObject Type="Embed" ProgID="Equation.DSMT4" ShapeID="_x0000_i1134" DrawAspect="Content" ObjectID="_1708768676" r:id="rId219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дає можливість при заданому рівні знач</w:t>
      </w:r>
      <w:r w:rsidR="00A95388">
        <w:rPr>
          <w:rFonts w:ascii="Times New Roman" w:hAnsi="Times New Roman" w:cs="Times New Roman"/>
          <w:sz w:val="28"/>
          <w:szCs w:val="28"/>
          <w:lang w:val="ru-RU"/>
        </w:rPr>
        <w:t>ущості</w: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C8F" w:rsidRPr="00CB27E3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60D3CD68">
          <v:shape id="_x0000_i1135" type="#_x0000_t75" style="width:12.95pt;height:11.05pt" o:ole="">
            <v:imagedata r:id="rId220" o:title=""/>
          </v:shape>
          <o:OLEObject Type="Embed" ProgID="Equation.DSMT4" ShapeID="_x0000_i1135" DrawAspect="Content" ObjectID="_1708768677" r:id="rId221"/>
        </w:object>
      </w:r>
      <w:r w:rsidRPr="00CB27E3">
        <w:rPr>
          <w:rFonts w:ascii="Times New Roman" w:hAnsi="Times New Roman" w:cs="Times New Roman"/>
          <w:sz w:val="28"/>
          <w:szCs w:val="28"/>
          <w:lang w:val="ru-RU"/>
        </w:rPr>
        <w:t xml:space="preserve"> на підставі вибірки вказати з імовірністю </w:t>
      </w:r>
      <w:r w:rsidRPr="00CB27E3">
        <w:rPr>
          <w:rFonts w:ascii="Times New Roman" w:hAnsi="Times New Roman" w:cs="Times New Roman"/>
          <w:sz w:val="28"/>
          <w:szCs w:val="28"/>
        </w:rPr>
        <w:t>1-</w:t>
      </w:r>
      <w:r w:rsidR="00C57C8F" w:rsidRPr="00CB27E3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1E213636">
          <v:shape id="_x0000_i1136" type="#_x0000_t75" style="width:12.95pt;height:11.05pt" o:ole="">
            <v:imagedata r:id="rId220" o:title=""/>
          </v:shape>
          <o:OLEObject Type="Embed" ProgID="Equation.DSMT4" ShapeID="_x0000_i1136" DrawAspect="Content" ObjectID="_1708768678" r:id="rId222"/>
        </w:object>
      </w:r>
      <w:r w:rsidRPr="00CB27E3">
        <w:rPr>
          <w:rFonts w:ascii="Times New Roman" w:hAnsi="Times New Roman" w:cs="Times New Roman"/>
          <w:sz w:val="28"/>
          <w:szCs w:val="28"/>
        </w:rPr>
        <w:t xml:space="preserve"> інтервал </w:t>
      </w:r>
      <w:r w:rsidR="00A95388">
        <w:rPr>
          <w:rFonts w:ascii="Times New Roman" w:hAnsi="Times New Roman" w:cs="Times New Roman"/>
          <w:sz w:val="28"/>
          <w:szCs w:val="28"/>
          <w:lang w:val="uk-UA"/>
        </w:rPr>
        <w:t xml:space="preserve">довіри </w:t>
      </w:r>
      <w:r w:rsidRPr="00CB27E3">
        <w:rPr>
          <w:rFonts w:ascii="Times New Roman" w:hAnsi="Times New Roman" w:cs="Times New Roman"/>
          <w:sz w:val="28"/>
          <w:szCs w:val="28"/>
        </w:rPr>
        <w:t>для невідомої дисперсії</w:t>
      </w:r>
      <w:r w:rsidR="002E4E36" w:rsidRPr="00CB27E3">
        <w:rPr>
          <w:rFonts w:ascii="Times New Roman" w:hAnsi="Times New Roman" w:cs="Times New Roman"/>
          <w:sz w:val="28"/>
          <w:szCs w:val="28"/>
        </w:rPr>
        <w:t xml:space="preserve"> </w:t>
      </w:r>
      <w:r w:rsidR="00A95388" w:rsidRPr="00CB27E3">
        <w:rPr>
          <w:rFonts w:ascii="Times New Roman" w:hAnsi="Times New Roman" w:cs="Times New Roman"/>
          <w:position w:val="-6"/>
          <w:sz w:val="28"/>
          <w:szCs w:val="28"/>
        </w:rPr>
        <w:object w:dxaOrig="360" w:dyaOrig="360" w14:anchorId="0C3CA767">
          <v:shape id="_x0000_i1137" type="#_x0000_t75" style="width:17.3pt;height:18.7pt" o:ole="">
            <v:imagedata r:id="rId223" o:title=""/>
          </v:shape>
          <o:OLEObject Type="Embed" ProgID="Equation.DSMT4" ShapeID="_x0000_i1137" DrawAspect="Content" ObjectID="_1708768679" r:id="rId224"/>
        </w:object>
      </w:r>
      <w:r w:rsidR="0099438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06A94B2" w14:textId="2D3BB709" w:rsidR="006A4D64" w:rsidRPr="00CB27E3" w:rsidRDefault="00537D2C" w:rsidP="009F2B29">
      <w:pPr>
        <w:spacing w:after="107" w:line="247" w:lineRule="auto"/>
        <w:ind w:right="42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ри вибраному </w:t>
      </w:r>
      <w:r w:rsidR="00256D38">
        <w:rPr>
          <w:rFonts w:ascii="Times New Roman" w:hAnsi="Times New Roman" w:cs="Times New Roman"/>
          <w:sz w:val="28"/>
          <w:szCs w:val="28"/>
          <w:lang w:val="uk-UA"/>
        </w:rPr>
        <w:t xml:space="preserve">числу значущості </w:t>
      </w:r>
      <w:r w:rsidR="00C57C8F" w:rsidRPr="00CB27E3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43027284">
          <v:shape id="_x0000_i1138" type="#_x0000_t75" style="width:12.95pt;height:11.05pt" o:ole="">
            <v:imagedata r:id="rId220" o:title=""/>
          </v:shape>
          <o:OLEObject Type="Embed" ProgID="Equation.DSMT4" ShapeID="_x0000_i1138" DrawAspect="Content" ObjectID="_1708768680" r:id="rId225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95388">
        <w:rPr>
          <w:rFonts w:ascii="Times New Roman" w:hAnsi="Times New Roman" w:cs="Times New Roman"/>
          <w:sz w:val="28"/>
          <w:szCs w:val="28"/>
          <w:lang w:val="uk-UA"/>
        </w:rPr>
        <w:t>і ч</w:t>
      </w:r>
      <w:r w:rsidR="001D41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A95388">
        <w:rPr>
          <w:rFonts w:ascii="Times New Roman" w:hAnsi="Times New Roman" w:cs="Times New Roman"/>
          <w:sz w:val="28"/>
          <w:szCs w:val="28"/>
          <w:lang w:val="uk-UA"/>
        </w:rPr>
        <w:t>слу ст</w:t>
      </w:r>
      <w:r w:rsidR="00901EAC">
        <w:rPr>
          <w:rFonts w:ascii="Times New Roman" w:hAnsi="Times New Roman" w:cs="Times New Roman"/>
          <w:sz w:val="28"/>
          <w:szCs w:val="28"/>
          <w:lang w:val="uk-UA"/>
        </w:rPr>
        <w:t xml:space="preserve">епенів вільності </w:t>
      </w:r>
      <w:r w:rsidR="00901EAC" w:rsidRPr="00901EAC">
        <w:rPr>
          <w:position w:val="-10"/>
          <w:lang w:val="uk-UA"/>
        </w:rPr>
        <w:object w:dxaOrig="460" w:dyaOrig="320" w14:anchorId="4FC41C5C">
          <v:shape id="_x0000_i1139" type="#_x0000_t75" style="width:23.05pt;height:15.85pt" o:ole="">
            <v:imagedata r:id="rId226" o:title=""/>
          </v:shape>
          <o:OLEObject Type="Embed" ProgID="Equation.DSMT4" ShapeID="_x0000_i1139" DrawAspect="Content" ObjectID="_1708768681" r:id="rId227"/>
        </w:object>
      </w:r>
      <w:r w:rsidR="00901EAC">
        <w:rPr>
          <w:lang w:val="uk-UA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для яких виконується співвідношення</w:t>
      </w:r>
    </w:p>
    <w:p w14:paraId="10138F14" w14:textId="544D6D02" w:rsidR="002E4E36" w:rsidRPr="00901EAC" w:rsidRDefault="002B1CDD" w:rsidP="002E4E36">
      <w:pPr>
        <w:spacing w:after="107"/>
        <w:ind w:right="422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27E3">
        <w:rPr>
          <w:rFonts w:ascii="Times New Roman" w:hAnsi="Times New Roman" w:cs="Times New Roman"/>
          <w:position w:val="-32"/>
          <w:sz w:val="28"/>
          <w:szCs w:val="28"/>
        </w:rPr>
        <w:object w:dxaOrig="3320" w:dyaOrig="800" w14:anchorId="00E3D8DF">
          <v:shape id="_x0000_i1140" type="#_x0000_t75" style="width:166.55pt;height:39.85pt" o:ole="">
            <v:imagedata r:id="rId228" o:title=""/>
          </v:shape>
          <o:OLEObject Type="Embed" ProgID="Equation.DSMT4" ShapeID="_x0000_i1140" DrawAspect="Content" ObjectID="_1708768682" r:id="rId229"/>
        </w:object>
      </w:r>
      <w:r w:rsidR="00901EAC">
        <w:rPr>
          <w:rFonts w:ascii="Times New Roman" w:hAnsi="Times New Roman" w:cs="Times New Roman"/>
          <w:sz w:val="28"/>
          <w:szCs w:val="28"/>
        </w:rPr>
        <w:t>,</w:t>
      </w:r>
    </w:p>
    <w:p w14:paraId="06F5C594" w14:textId="797EF6E3" w:rsidR="00901EAC" w:rsidRDefault="00901EAC" w:rsidP="002E4E36">
      <w:pPr>
        <w:spacing w:after="107"/>
        <w:ind w:right="42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</w:t>
      </w:r>
      <w:r w:rsidR="00537D2C">
        <w:rPr>
          <w:rFonts w:ascii="Times New Roman" w:hAnsi="Times New Roman" w:cs="Times New Roman"/>
          <w:sz w:val="28"/>
          <w:szCs w:val="28"/>
          <w:lang w:val="uk-UA"/>
        </w:rPr>
        <w:t>є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нтервал довіри для дисперсії нормальної популяції</w:t>
      </w:r>
    </w:p>
    <w:p w14:paraId="4BC3CAD9" w14:textId="71E98BE7" w:rsidR="00537D2C" w:rsidRDefault="002B1CDD" w:rsidP="00537D2C">
      <w:pPr>
        <w:spacing w:after="107"/>
        <w:ind w:right="422" w:hanging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B1CDD">
        <w:rPr>
          <w:rFonts w:ascii="Times New Roman" w:hAnsi="Times New Roman" w:cs="Times New Roman"/>
          <w:position w:val="-70"/>
          <w:sz w:val="28"/>
          <w:szCs w:val="28"/>
        </w:rPr>
        <w:object w:dxaOrig="3360" w:dyaOrig="1180" w14:anchorId="106EED0C">
          <v:shape id="_x0000_i1141" type="#_x0000_t75" style="width:168pt;height:58.55pt" o:ole="">
            <v:imagedata r:id="rId230" o:title=""/>
          </v:shape>
          <o:OLEObject Type="Embed" ProgID="Equation.DSMT4" ShapeID="_x0000_i1141" DrawAspect="Content" ObjectID="_1708768683" r:id="rId231"/>
        </w:object>
      </w:r>
      <w:r w:rsidR="00537D2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C6655DB" w14:textId="53AE7894" w:rsidR="006A4D64" w:rsidRPr="00CB27E3" w:rsidRDefault="00537D2C" w:rsidP="00537D2C">
      <w:pPr>
        <w:spacing w:after="107"/>
        <w:ind w:right="422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uk-UA"/>
        </w:rPr>
        <w:t>Отже з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імовірністю 1-</w:t>
      </w:r>
      <w:r w:rsidR="006A4D64" w:rsidRPr="00CB27E3">
        <w:rPr>
          <w:rFonts w:ascii="Times New Roman" w:hAnsi="Times New Roman" w:cs="Times New Roman"/>
          <w:sz w:val="28"/>
          <w:szCs w:val="28"/>
        </w:rPr>
        <w:t>α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9438D">
        <w:rPr>
          <w:rFonts w:ascii="Times New Roman" w:hAnsi="Times New Roman" w:cs="Times New Roman"/>
          <w:sz w:val="28"/>
          <w:szCs w:val="28"/>
          <w:lang w:val="uk-UA"/>
        </w:rPr>
        <w:t xml:space="preserve">випадковий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інтервал</w:t>
      </w:r>
      <w:r w:rsidR="002E4E36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B1CDD" w:rsidRPr="002B1CDD">
        <w:rPr>
          <w:rFonts w:ascii="Times New Roman" w:hAnsi="Times New Roman" w:cs="Times New Roman"/>
          <w:position w:val="-70"/>
          <w:sz w:val="28"/>
          <w:szCs w:val="28"/>
        </w:rPr>
        <w:object w:dxaOrig="1840" w:dyaOrig="1180" w14:anchorId="6C14763E">
          <v:shape id="_x0000_i1142" type="#_x0000_t75" style="width:92.15pt;height:58.55pt" o:ole="">
            <v:imagedata r:id="rId232" o:title=""/>
          </v:shape>
          <o:OLEObject Type="Embed" ProgID="Equation.DSMT4" ShapeID="_x0000_i1142" DrawAspect="Content" ObjectID="_1708768684" r:id="rId233"/>
        </w:objec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накриває невідоме значення дисперсії </w:t>
      </w:r>
      <w:r w:rsidR="00025CA6">
        <w:rPr>
          <w:rFonts w:ascii="Times New Roman" w:hAnsi="Times New Roman" w:cs="Times New Roman"/>
          <w:sz w:val="28"/>
          <w:szCs w:val="28"/>
          <w:lang w:val="uk-UA"/>
        </w:rPr>
        <w:t>генеральної сукупності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. Цей інтервал називають </w:t>
      </w:r>
      <w:r w:rsidRPr="00537D2C">
        <w:rPr>
          <w:position w:val="-10"/>
          <w:lang w:val="uk-UA"/>
        </w:rPr>
        <w:object w:dxaOrig="1340" w:dyaOrig="320" w14:anchorId="3F088AE6">
          <v:shape id="_x0000_i1143" type="#_x0000_t75" style="width:66.7pt;height:15.85pt" o:ole="">
            <v:imagedata r:id="rId234" o:title=""/>
          </v:shape>
          <o:OLEObject Type="Embed" ProgID="Equation.DSMT4" ShapeID="_x0000_i1143" DrawAspect="Content" ObjectID="_1708768685" r:id="rId235"/>
        </w:object>
      </w:r>
      <w:r>
        <w:rPr>
          <w:lang w:val="uk-UA"/>
        </w:rPr>
        <w:t xml:space="preserve"> </w:t>
      </w:r>
      <w:r w:rsidR="006A4D64" w:rsidRPr="00537D2C">
        <w:rPr>
          <w:rFonts w:ascii="Times New Roman" w:hAnsi="Times New Roman" w:cs="Times New Roman"/>
          <w:b/>
          <w:bCs/>
          <w:sz w:val="28"/>
          <w:szCs w:val="28"/>
          <w:lang w:val="uk-UA"/>
        </w:rPr>
        <w:t>інтервалом довіри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, або </w:t>
      </w:r>
      <w:r w:rsidR="006A4D64" w:rsidRPr="00537D2C">
        <w:rPr>
          <w:rFonts w:ascii="Times New Roman" w:hAnsi="Times New Roman" w:cs="Times New Roman"/>
          <w:b/>
          <w:bCs/>
          <w:sz w:val="28"/>
          <w:szCs w:val="28"/>
          <w:lang w:val="uk-UA"/>
        </w:rPr>
        <w:t>довірчим інтервалом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 для дисперсії </w:t>
      </w:r>
      <w:r w:rsidRPr="00537D2C">
        <w:rPr>
          <w:position w:val="-6"/>
          <w:lang w:val="uk-UA"/>
        </w:rPr>
        <w:object w:dxaOrig="320" w:dyaOrig="320" w14:anchorId="42042C17">
          <v:shape id="_x0000_i1144" type="#_x0000_t75" style="width:15.85pt;height:15.85pt" o:ole="">
            <v:imagedata r:id="rId236" o:title=""/>
          </v:shape>
          <o:OLEObject Type="Embed" ProgID="Equation.DSMT4" ShapeID="_x0000_i1144" DrawAspect="Content" ObjectID="_1708768686" r:id="rId237"/>
        </w:object>
      </w:r>
      <w:r>
        <w:rPr>
          <w:lang w:val="uk-UA"/>
        </w:rPr>
        <w:t xml:space="preserve"> 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 xml:space="preserve">при рівні значущості </w:t>
      </w:r>
      <w:r w:rsidR="006A4D64" w:rsidRPr="00CB27E3">
        <w:rPr>
          <w:rFonts w:ascii="Times New Roman" w:hAnsi="Times New Roman" w:cs="Times New Roman"/>
          <w:sz w:val="28"/>
          <w:szCs w:val="28"/>
        </w:rPr>
        <w:t>α</w:t>
      </w:r>
      <w:r w:rsidR="006A4D64" w:rsidRPr="00CB27E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2D59D92" w14:textId="5968A449" w:rsidR="006A4D64" w:rsidRPr="0099438D" w:rsidRDefault="006A4D64" w:rsidP="008418DA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9438D">
        <w:rPr>
          <w:rFonts w:ascii="Times New Roman" w:hAnsi="Times New Roman" w:cs="Times New Roman"/>
          <w:b/>
          <w:bCs/>
          <w:color w:val="FF0000"/>
          <w:sz w:val="28"/>
          <w:szCs w:val="28"/>
        </w:rPr>
        <w:t>Приклад</w:t>
      </w:r>
      <w:r w:rsidR="008418DA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.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Проведене 31 спостереження над нормально розподіленою статистичною змінною </w:t>
      </w:r>
      <w:r w:rsidR="00C57C8F" w:rsidRPr="0099438D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20" w:dyaOrig="340" w14:anchorId="0288564A">
          <v:shape id="_x0000_i1145" type="#_x0000_t75" style="width:10.55pt;height:16.3pt" o:ole="">
            <v:imagedata r:id="rId238" o:title=""/>
          </v:shape>
          <o:OLEObject Type="Embed" ProgID="Equation.DSMT4" ShapeID="_x0000_i1145" DrawAspect="Content" ObjectID="_1708768687" r:id="rId239"/>
        </w:objec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. Одержали </w:t>
      </w:r>
      <w:r w:rsidR="00CE39BB" w:rsidRPr="0099438D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360" w:dyaOrig="420" w14:anchorId="1848EE04">
          <v:shape id="_x0000_i1146" type="#_x0000_t75" style="width:117.6pt;height:21.6pt" o:ole="">
            <v:imagedata r:id="rId240" o:title=""/>
          </v:shape>
          <o:OLEObject Type="Embed" ProgID="Equation.DSMT4" ShapeID="_x0000_i1146" DrawAspect="Content" ObjectID="_1708768688" r:id="rId241"/>
        </w:object>
      </w:r>
      <w:r w:rsidR="0099438D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380AD078" w14:textId="3059C93A" w:rsidR="006A4D64" w:rsidRPr="0099438D" w:rsidRDefault="006A4D64" w:rsidP="009F2B29">
      <w:pPr>
        <w:spacing w:after="152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Знайти 90</w:t>
      </w:r>
      <w:r w:rsidR="00025CA6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>% інтервал довіри до дисперсії</w:t>
      </w:r>
      <w:r w:rsidR="00025CA6" w:rsidRPr="0099438D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генеральної сукупності.</w:t>
      </w:r>
    </w:p>
    <w:p w14:paraId="30F9F32B" w14:textId="0F942602" w:rsidR="006A4D64" w:rsidRPr="0099438D" w:rsidRDefault="00025CA6" w:rsidP="00025CA6">
      <w:pPr>
        <w:spacing w:after="256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За умовою задачі </w:t>
      </w:r>
      <w:r w:rsidR="00CE39BB" w:rsidRPr="0099438D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840" w:dyaOrig="340" w14:anchorId="3183915F">
          <v:shape id="_x0000_i1147" type="#_x0000_t75" style="width:42.25pt;height:16.3pt" o:ole="">
            <v:imagedata r:id="rId242" o:title=""/>
          </v:shape>
          <o:OLEObject Type="Embed" ProgID="Equation.DSMT4" ShapeID="_x0000_i1147" DrawAspect="Content" ObjectID="_1708768689" r:id="rId243"/>
        </w:object>
      </w:r>
      <w:r w:rsidR="0099438D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6A4D64"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і </w:t>
      </w:r>
      <w:r w:rsidR="00CE39BB" w:rsidRPr="0099438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80" w:dyaOrig="360" w14:anchorId="4F7E5E6A">
          <v:shape id="_x0000_i1148" type="#_x0000_t75" style="width:53.3pt;height:18.7pt" o:ole="">
            <v:imagedata r:id="rId244" o:title=""/>
          </v:shape>
          <o:OLEObject Type="Embed" ProgID="Equation.DSMT4" ShapeID="_x0000_i1148" DrawAspect="Content" ObjectID="_1708768690" r:id="rId245"/>
        </w:objec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 Тому з таблиці</w:t>
      </w:r>
      <w:r w:rsidR="0099438D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="0099438D" w:rsidRPr="0099438D">
        <w:rPr>
          <w:rFonts w:ascii="Times New Roman" w:hAnsi="Times New Roman" w:cs="Times New Roman"/>
          <w:color w:val="FF0000"/>
          <w:sz w:val="28"/>
          <w:szCs w:val="28"/>
        </w:rPr>
        <w:t>[]</w:t>
      </w:r>
      <w:r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маємо </w:t>
      </w:r>
      <w:r w:rsidR="008418DA" w:rsidRPr="0099438D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1740" w:dyaOrig="820" w14:anchorId="67A2256F">
          <v:shape id="_x0000_i1149" type="#_x0000_t75" style="width:87.85pt;height:40.3pt" o:ole="">
            <v:imagedata r:id="rId246" o:title=""/>
          </v:shape>
          <o:OLEObject Type="Embed" ProgID="Equation.DSMT4" ShapeID="_x0000_i1149" DrawAspect="Content" ObjectID="_1708768691" r:id="rId247"/>
        </w:object>
      </w:r>
      <w:r w:rsidR="00CE39BB" w:rsidRPr="0099438D">
        <w:rPr>
          <w:rFonts w:ascii="Times New Roman" w:hAnsi="Times New Roman" w:cs="Times New Roman"/>
          <w:color w:val="FF0000"/>
          <w:position w:val="-32"/>
          <w:sz w:val="28"/>
          <w:szCs w:val="28"/>
        </w:rPr>
        <w:object w:dxaOrig="1340" w:dyaOrig="820" w14:anchorId="1897DB03">
          <v:shape id="_x0000_i1150" type="#_x0000_t75" style="width:67.7pt;height:40.3pt" o:ole="">
            <v:imagedata r:id="rId248" o:title=""/>
          </v:shape>
          <o:OLEObject Type="Embed" ProgID="Equation.DSMT4" ShapeID="_x0000_i1150" DrawAspect="Content" ObjectID="_1708768692" r:id="rId249"/>
        </w:object>
      </w:r>
      <w:r w:rsidR="001A5080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7FF2790E" w14:textId="34385A86" w:rsidR="006A4D64" w:rsidRPr="0099438D" w:rsidRDefault="006A4D64" w:rsidP="009F2B29">
      <w:pPr>
        <w:spacing w:after="34" w:line="247" w:lineRule="auto"/>
        <w:ind w:right="359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99438D">
        <w:rPr>
          <w:rFonts w:ascii="Times New Roman" w:hAnsi="Times New Roman" w:cs="Times New Roman"/>
          <w:color w:val="FF0000"/>
          <w:sz w:val="28"/>
          <w:szCs w:val="28"/>
        </w:rPr>
        <w:t xml:space="preserve">Шуканий інтервал </w:t>
      </w:r>
      <w:bookmarkEnd w:id="2"/>
      <w:r w:rsidR="00CE39BB" w:rsidRPr="0099438D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680" w:dyaOrig="340" w14:anchorId="73F45B99">
          <v:shape id="_x0000_i1151" type="#_x0000_t75" style="width:84pt;height:16.3pt" o:ole="">
            <v:imagedata r:id="rId250" o:title=""/>
          </v:shape>
          <o:OLEObject Type="Embed" ProgID="Equation.DSMT4" ShapeID="_x0000_i1151" DrawAspect="Content" ObjectID="_1708768693" r:id="rId251"/>
        </w:object>
      </w:r>
      <w:r w:rsidR="00025CA6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є 90 %-им інтервалом довіри для невідомої дисперсії генеральної сукупності</w:t>
      </w:r>
      <w:r w:rsidR="001A5080" w:rsidRPr="0099438D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p w14:paraId="7E671165" w14:textId="36539A30" w:rsidR="006A4D64" w:rsidRPr="00CB27E3" w:rsidRDefault="006A4D64" w:rsidP="00884331">
      <w:pPr>
        <w:ind w:hanging="567"/>
        <w:rPr>
          <w:rFonts w:ascii="Times New Roman" w:hAnsi="Times New Roman" w:cs="Times New Roman"/>
          <w:sz w:val="28"/>
          <w:szCs w:val="28"/>
        </w:rPr>
      </w:pPr>
    </w:p>
    <w:sectPr w:rsidR="006A4D64" w:rsidRPr="00CB27E3" w:rsidSect="006A4D64">
      <w:headerReference w:type="even" r:id="rId252"/>
      <w:headerReference w:type="first" r:id="rId253"/>
      <w:pgSz w:w="11906" w:h="16838" w:code="9"/>
      <w:pgMar w:top="1134" w:right="850" w:bottom="1134" w:left="170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8CE58B" w14:textId="77777777" w:rsidR="00925C87" w:rsidRDefault="00925C87">
      <w:pPr>
        <w:spacing w:after="0" w:line="240" w:lineRule="auto"/>
      </w:pPr>
      <w:r>
        <w:separator/>
      </w:r>
    </w:p>
  </w:endnote>
  <w:endnote w:type="continuationSeparator" w:id="0">
    <w:p w14:paraId="5F65E246" w14:textId="77777777" w:rsidR="00925C87" w:rsidRDefault="00925C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51B07F" w14:textId="77777777" w:rsidR="00925C87" w:rsidRDefault="00925C87">
      <w:pPr>
        <w:spacing w:after="0" w:line="240" w:lineRule="auto"/>
      </w:pPr>
      <w:r>
        <w:separator/>
      </w:r>
    </w:p>
  </w:footnote>
  <w:footnote w:type="continuationSeparator" w:id="0">
    <w:p w14:paraId="5EE976D7" w14:textId="77777777" w:rsidR="00925C87" w:rsidRDefault="00925C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8CF30A" w14:textId="77777777" w:rsidR="00822134" w:rsidRDefault="00822134">
    <w:r>
      <w:rPr>
        <w:noProof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3E4B4135" wp14:editId="681165D8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9144000" cy="6857999"/>
              <wp:effectExtent l="0" t="0" r="0" b="0"/>
              <wp:wrapNone/>
              <wp:docPr id="13581" name="Group 1358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9144000" cy="6857999"/>
                        <a:chOff x="0" y="0"/>
                        <a:chExt cx="9144000" cy="6857999"/>
                      </a:xfrm>
                    </wpg:grpSpPr>
                    <pic:pic xmlns:pic="http://schemas.openxmlformats.org/drawingml/2006/picture">
                      <pic:nvPicPr>
                        <pic:cNvPr id="13582" name="Picture 13582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144000" cy="6858000"/>
                        </a:xfrm>
                        <a:prstGeom prst="rect">
                          <a:avLst/>
                        </a:prstGeom>
                      </pic:spPr>
                    </pic:pic>
                  </wpg:wgp>
                </a:graphicData>
              </a:graphic>
            </wp:anchor>
          </w:drawing>
        </mc:Choice>
        <mc:Fallback xmlns:w16sdtdh="http://schemas.microsoft.com/office/word/2020/wordml/sdtdatahash">
          <w:pict>
            <v:group w14:anchorId="34E2DD97" id="Group 13581" o:spid="_x0000_s1026" style="position:absolute;margin-left:0;margin-top:0;width:10in;height:540pt;z-index:-251657216;mso-position-horizontal-relative:page;mso-position-vertical-relative:page" coordsize="91440,68579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3582" o:spid="_x0000_s1027" type="#_x0000_t75" style="position:absolute;width:91440;height:68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">
                <v:imagedata r:id="rId2" o:title=""/>
              </v:shape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97AAE9" w14:textId="77777777" w:rsidR="00822134" w:rsidRDefault="00822134">
    <w:r>
      <w:rPr>
        <w:noProof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7E7CF644" wp14:editId="1B009700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9144000" cy="6857999"/>
              <wp:effectExtent l="0" t="0" r="0" b="0"/>
              <wp:wrapNone/>
              <wp:docPr id="13575" name="Group 1357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9144000" cy="6857999"/>
                        <a:chOff x="0" y="0"/>
                        <a:chExt cx="9144000" cy="6857999"/>
                      </a:xfrm>
                    </wpg:grpSpPr>
                    <pic:pic xmlns:pic="http://schemas.openxmlformats.org/drawingml/2006/picture">
                      <pic:nvPicPr>
                        <pic:cNvPr id="13576" name="Picture 13576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144000" cy="6858000"/>
                        </a:xfrm>
                        <a:prstGeom prst="rect">
                          <a:avLst/>
                        </a:prstGeom>
                      </pic:spPr>
                    </pic:pic>
                  </wpg:wgp>
                </a:graphicData>
              </a:graphic>
            </wp:anchor>
          </w:drawing>
        </mc:Choice>
        <mc:Fallback xmlns:w16sdtdh="http://schemas.microsoft.com/office/word/2020/wordml/sdtdatahash">
          <w:pict>
            <v:group w14:anchorId="73395D8C" id="Group 13575" o:spid="_x0000_s1026" style="position:absolute;margin-left:0;margin-top:0;width:10in;height:540pt;z-index:-251656192;mso-position-horizontal-relative:page;mso-position-vertical-relative:page" coordsize="91440,68579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3576" o:spid="_x0000_s1027" type="#_x0000_t75" style="position:absolute;width:91440;height:68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">
                <v:imagedata r:id="rId2" o:title=""/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E03430"/>
    <w:multiLevelType w:val="hybridMultilevel"/>
    <w:tmpl w:val="80966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7327D1"/>
    <w:multiLevelType w:val="hybridMultilevel"/>
    <w:tmpl w:val="50AE969E"/>
    <w:lvl w:ilvl="0" w:tplc="D3BED548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08BE9C30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60B0AA62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FC96B252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A87E924E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66289DA2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E73EEAA4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4D02BCC6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A3125B8C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16F32172"/>
    <w:multiLevelType w:val="hybridMultilevel"/>
    <w:tmpl w:val="52947918"/>
    <w:lvl w:ilvl="0" w:tplc="06600108">
      <w:start w:val="1"/>
      <w:numFmt w:val="bullet"/>
      <w:pStyle w:val="MTDisplayEquation"/>
      <w:lvlText w:val="•"/>
      <w:lvlJc w:val="left"/>
      <w:pPr>
        <w:ind w:left="5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DC9AAD4E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2" w:tplc="F9D884C6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3" w:tplc="136EB898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4" w:tplc="39888EF8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5" w:tplc="6B3EC452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6" w:tplc="FF82D572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7" w:tplc="FD08AA60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  <w:lvl w:ilvl="8" w:tplc="CF5EC34C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0"/>
        <w:szCs w:val="6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28D951F8"/>
    <w:multiLevelType w:val="hybridMultilevel"/>
    <w:tmpl w:val="46440572"/>
    <w:lvl w:ilvl="0" w:tplc="67A6BB00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0C08047A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0994EA86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CC2E890E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7B98D172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7BEC75FC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B0509B2A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17709178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2232421A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2C922B38"/>
    <w:multiLevelType w:val="hybridMultilevel"/>
    <w:tmpl w:val="47C82600"/>
    <w:lvl w:ilvl="0" w:tplc="4BB6DD00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A68AA640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707EFB0C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8CBA417C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BDB0AC00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1ABC2522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DF64A556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4BAC7418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31A292E2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2FDA7C07"/>
    <w:multiLevelType w:val="hybridMultilevel"/>
    <w:tmpl w:val="9D14972A"/>
    <w:lvl w:ilvl="0" w:tplc="9EEA12FA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41C6C5C8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0164D44C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0F046C00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B4780610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D3E0B35E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C9B257E2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EAB4AF58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3A62415A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389C74A4"/>
    <w:multiLevelType w:val="hybridMultilevel"/>
    <w:tmpl w:val="D71281B2"/>
    <w:lvl w:ilvl="0" w:tplc="1D5221C2">
      <w:start w:val="1"/>
      <w:numFmt w:val="bullet"/>
      <w:lvlText w:val="•"/>
      <w:lvlJc w:val="left"/>
      <w:pPr>
        <w:ind w:left="5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2"/>
        <w:szCs w:val="32"/>
        <w:u w:val="none" w:color="000000"/>
        <w:bdr w:val="none" w:sz="0" w:space="0" w:color="auto"/>
        <w:shd w:val="clear" w:color="auto" w:fill="auto"/>
        <w:vertAlign w:val="baseline"/>
      </w:rPr>
    </w:lvl>
    <w:lvl w:ilvl="1" w:tplc="F7E0E03A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A94A0568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C044A48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486A5C36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F7CAC83E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79427138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ED0EC5AE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31E0BD4A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39A77E06"/>
    <w:multiLevelType w:val="hybridMultilevel"/>
    <w:tmpl w:val="070A7006"/>
    <w:lvl w:ilvl="0" w:tplc="F9CE1144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14D6D2F2">
      <w:start w:val="1"/>
      <w:numFmt w:val="bullet"/>
      <w:lvlText w:val="o"/>
      <w:lvlJc w:val="left"/>
      <w:pPr>
        <w:ind w:left="11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2ABA8912">
      <w:start w:val="1"/>
      <w:numFmt w:val="bullet"/>
      <w:lvlText w:val="▪"/>
      <w:lvlJc w:val="left"/>
      <w:pPr>
        <w:ind w:left="18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DAFC9EAC">
      <w:start w:val="1"/>
      <w:numFmt w:val="bullet"/>
      <w:lvlText w:val="•"/>
      <w:lvlJc w:val="left"/>
      <w:pPr>
        <w:ind w:left="25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A3ACA274">
      <w:start w:val="1"/>
      <w:numFmt w:val="bullet"/>
      <w:lvlText w:val="o"/>
      <w:lvlJc w:val="left"/>
      <w:pPr>
        <w:ind w:left="32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B396113A">
      <w:start w:val="1"/>
      <w:numFmt w:val="bullet"/>
      <w:lvlText w:val="▪"/>
      <w:lvlJc w:val="left"/>
      <w:pPr>
        <w:ind w:left="398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1D825B96">
      <w:start w:val="1"/>
      <w:numFmt w:val="bullet"/>
      <w:lvlText w:val="•"/>
      <w:lvlJc w:val="left"/>
      <w:pPr>
        <w:ind w:left="47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FCFAC29C">
      <w:start w:val="1"/>
      <w:numFmt w:val="bullet"/>
      <w:lvlText w:val="o"/>
      <w:lvlJc w:val="left"/>
      <w:pPr>
        <w:ind w:left="54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8D125B32">
      <w:start w:val="1"/>
      <w:numFmt w:val="bullet"/>
      <w:lvlText w:val="▪"/>
      <w:lvlJc w:val="left"/>
      <w:pPr>
        <w:ind w:left="61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3CEA235D"/>
    <w:multiLevelType w:val="hybridMultilevel"/>
    <w:tmpl w:val="84A8C83C"/>
    <w:lvl w:ilvl="0" w:tplc="4DFC275E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E1FC0FAA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318081A0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3738EF70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3A649C3E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7C229E7C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A4747CEC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0FB02EDC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3580DE1C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3DB455DF"/>
    <w:multiLevelType w:val="hybridMultilevel"/>
    <w:tmpl w:val="8A767350"/>
    <w:lvl w:ilvl="0" w:tplc="308CFA0C">
      <w:start w:val="1"/>
      <w:numFmt w:val="bullet"/>
      <w:lvlText w:val="•"/>
      <w:lvlJc w:val="left"/>
      <w:pPr>
        <w:ind w:left="5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2"/>
        <w:szCs w:val="32"/>
        <w:u w:val="none" w:color="000000"/>
        <w:bdr w:val="none" w:sz="0" w:space="0" w:color="auto"/>
        <w:shd w:val="clear" w:color="auto" w:fill="auto"/>
        <w:vertAlign w:val="baseline"/>
      </w:rPr>
    </w:lvl>
    <w:lvl w:ilvl="1" w:tplc="6144FC7E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17103232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3110ADC8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81C02340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C930B26A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2FA2E4F6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4C08420A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F13ACD78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404312CD"/>
    <w:multiLevelType w:val="hybridMultilevel"/>
    <w:tmpl w:val="2A94D5BA"/>
    <w:lvl w:ilvl="0" w:tplc="B854E306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03C8540E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F25400B6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C68466F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785A6FB6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2E3AEBA0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DD64CACA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29CCD27E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AEBCD678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49AA4C67"/>
    <w:multiLevelType w:val="hybridMultilevel"/>
    <w:tmpl w:val="9BBE58A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7634AA"/>
    <w:multiLevelType w:val="hybridMultilevel"/>
    <w:tmpl w:val="DE22650C"/>
    <w:lvl w:ilvl="0" w:tplc="1230397A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C832993E">
      <w:start w:val="1"/>
      <w:numFmt w:val="bullet"/>
      <w:lvlText w:val="o"/>
      <w:lvlJc w:val="left"/>
      <w:pPr>
        <w:ind w:left="131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4A58A0F0">
      <w:start w:val="1"/>
      <w:numFmt w:val="bullet"/>
      <w:lvlText w:val="▪"/>
      <w:lvlJc w:val="left"/>
      <w:pPr>
        <w:ind w:left="203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8E4A2292">
      <w:start w:val="1"/>
      <w:numFmt w:val="bullet"/>
      <w:lvlText w:val="•"/>
      <w:lvlJc w:val="left"/>
      <w:pPr>
        <w:ind w:left="275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B64AA8D8">
      <w:start w:val="1"/>
      <w:numFmt w:val="bullet"/>
      <w:lvlText w:val="o"/>
      <w:lvlJc w:val="left"/>
      <w:pPr>
        <w:ind w:left="347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F79A78D0">
      <w:start w:val="1"/>
      <w:numFmt w:val="bullet"/>
      <w:lvlText w:val="▪"/>
      <w:lvlJc w:val="left"/>
      <w:pPr>
        <w:ind w:left="419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5694E30A">
      <w:start w:val="1"/>
      <w:numFmt w:val="bullet"/>
      <w:lvlText w:val="•"/>
      <w:lvlJc w:val="left"/>
      <w:pPr>
        <w:ind w:left="491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BD4A7AEE">
      <w:start w:val="1"/>
      <w:numFmt w:val="bullet"/>
      <w:lvlText w:val="o"/>
      <w:lvlJc w:val="left"/>
      <w:pPr>
        <w:ind w:left="563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94D67676">
      <w:start w:val="1"/>
      <w:numFmt w:val="bullet"/>
      <w:lvlText w:val="▪"/>
      <w:lvlJc w:val="left"/>
      <w:pPr>
        <w:ind w:left="635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57FB0AE0"/>
    <w:multiLevelType w:val="hybridMultilevel"/>
    <w:tmpl w:val="A546E56E"/>
    <w:lvl w:ilvl="0" w:tplc="040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4" w15:restartNumberingAfterBreak="0">
    <w:nsid w:val="77635B80"/>
    <w:multiLevelType w:val="hybridMultilevel"/>
    <w:tmpl w:val="31CCA9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B564AC"/>
    <w:multiLevelType w:val="hybridMultilevel"/>
    <w:tmpl w:val="D6925800"/>
    <w:lvl w:ilvl="0" w:tplc="57BAF436">
      <w:start w:val="1"/>
      <w:numFmt w:val="bullet"/>
      <w:lvlText w:val="•"/>
      <w:lvlJc w:val="left"/>
      <w:pPr>
        <w:ind w:left="5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545A6A9C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4B9C38FC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A476AF7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DE80866A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1C265FD6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162E466E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4B50B95E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ECB8FF9A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7A9A29D9"/>
    <w:multiLevelType w:val="hybridMultilevel"/>
    <w:tmpl w:val="4434FDCA"/>
    <w:lvl w:ilvl="0" w:tplc="110C77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DBB460F"/>
    <w:multiLevelType w:val="hybridMultilevel"/>
    <w:tmpl w:val="B97095EE"/>
    <w:lvl w:ilvl="0" w:tplc="7974EDB4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529A4798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EE24729A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E436A768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DE0283DC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327C19DE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ABDC942C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E8DABACA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7BA4A2D6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7FF36516"/>
    <w:multiLevelType w:val="hybridMultilevel"/>
    <w:tmpl w:val="7F08F5DC"/>
    <w:lvl w:ilvl="0" w:tplc="BFEC377C">
      <w:start w:val="1"/>
      <w:numFmt w:val="bullet"/>
      <w:lvlText w:val="•"/>
      <w:lvlJc w:val="left"/>
      <w:pPr>
        <w:ind w:left="9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40"/>
        <w:szCs w:val="40"/>
        <w:u w:val="none" w:color="000000"/>
        <w:bdr w:val="none" w:sz="0" w:space="0" w:color="auto"/>
        <w:shd w:val="clear" w:color="auto" w:fill="auto"/>
        <w:vertAlign w:val="baseline"/>
      </w:rPr>
    </w:lvl>
    <w:lvl w:ilvl="1" w:tplc="0B169E6C">
      <w:start w:val="1"/>
      <w:numFmt w:val="bullet"/>
      <w:lvlText w:val="o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2" w:tplc="3E6C1C3E">
      <w:start w:val="1"/>
      <w:numFmt w:val="bullet"/>
      <w:lvlText w:val="▪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3" w:tplc="D3064AF0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4" w:tplc="42A065B4">
      <w:start w:val="1"/>
      <w:numFmt w:val="bullet"/>
      <w:lvlText w:val="o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5" w:tplc="245C2D22">
      <w:start w:val="1"/>
      <w:numFmt w:val="bullet"/>
      <w:lvlText w:val="▪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6" w:tplc="B60EDE14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7" w:tplc="6674D466">
      <w:start w:val="1"/>
      <w:numFmt w:val="bullet"/>
      <w:lvlText w:val="o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  <w:lvl w:ilvl="8" w:tplc="D4148EAE">
      <w:start w:val="1"/>
      <w:numFmt w:val="bullet"/>
      <w:lvlText w:val="▪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64"/>
        <w:szCs w:val="6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14"/>
  </w:num>
  <w:num w:numId="3">
    <w:abstractNumId w:val="6"/>
  </w:num>
  <w:num w:numId="4">
    <w:abstractNumId w:val="9"/>
  </w:num>
  <w:num w:numId="5">
    <w:abstractNumId w:val="2"/>
  </w:num>
  <w:num w:numId="6">
    <w:abstractNumId w:val="15"/>
  </w:num>
  <w:num w:numId="7">
    <w:abstractNumId w:val="3"/>
  </w:num>
  <w:num w:numId="8">
    <w:abstractNumId w:val="7"/>
  </w:num>
  <w:num w:numId="9">
    <w:abstractNumId w:val="17"/>
  </w:num>
  <w:num w:numId="10">
    <w:abstractNumId w:val="12"/>
  </w:num>
  <w:num w:numId="11">
    <w:abstractNumId w:val="18"/>
  </w:num>
  <w:num w:numId="12">
    <w:abstractNumId w:val="1"/>
  </w:num>
  <w:num w:numId="13">
    <w:abstractNumId w:val="8"/>
  </w:num>
  <w:num w:numId="14">
    <w:abstractNumId w:val="5"/>
  </w:num>
  <w:num w:numId="15">
    <w:abstractNumId w:val="10"/>
  </w:num>
  <w:num w:numId="16">
    <w:abstractNumId w:val="4"/>
  </w:num>
  <w:num w:numId="17">
    <w:abstractNumId w:val="16"/>
  </w:num>
  <w:num w:numId="18">
    <w:abstractNumId w:val="13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6CD6"/>
    <w:rsid w:val="00025CA6"/>
    <w:rsid w:val="00042F6C"/>
    <w:rsid w:val="00087EAB"/>
    <w:rsid w:val="000E4775"/>
    <w:rsid w:val="001A3675"/>
    <w:rsid w:val="001A5080"/>
    <w:rsid w:val="001D4108"/>
    <w:rsid w:val="001D5C62"/>
    <w:rsid w:val="001F497C"/>
    <w:rsid w:val="00232666"/>
    <w:rsid w:val="00254CB4"/>
    <w:rsid w:val="00256D38"/>
    <w:rsid w:val="00276AD9"/>
    <w:rsid w:val="00286D55"/>
    <w:rsid w:val="002A4670"/>
    <w:rsid w:val="002B1CDD"/>
    <w:rsid w:val="002D5141"/>
    <w:rsid w:val="002E4E36"/>
    <w:rsid w:val="003043E2"/>
    <w:rsid w:val="00330139"/>
    <w:rsid w:val="00343A08"/>
    <w:rsid w:val="003A3D15"/>
    <w:rsid w:val="003A7B41"/>
    <w:rsid w:val="003D731E"/>
    <w:rsid w:val="00402B32"/>
    <w:rsid w:val="00454222"/>
    <w:rsid w:val="00454EA2"/>
    <w:rsid w:val="004635D4"/>
    <w:rsid w:val="0048487A"/>
    <w:rsid w:val="00487850"/>
    <w:rsid w:val="00496236"/>
    <w:rsid w:val="004B6513"/>
    <w:rsid w:val="004F3D1F"/>
    <w:rsid w:val="00506373"/>
    <w:rsid w:val="00514EA0"/>
    <w:rsid w:val="00534019"/>
    <w:rsid w:val="00537D2C"/>
    <w:rsid w:val="005451A1"/>
    <w:rsid w:val="00565260"/>
    <w:rsid w:val="005A1588"/>
    <w:rsid w:val="005B1234"/>
    <w:rsid w:val="00625BC1"/>
    <w:rsid w:val="0067069C"/>
    <w:rsid w:val="006A4D64"/>
    <w:rsid w:val="006B2F47"/>
    <w:rsid w:val="006E6D6B"/>
    <w:rsid w:val="0070659F"/>
    <w:rsid w:val="0071617E"/>
    <w:rsid w:val="00781C1B"/>
    <w:rsid w:val="007D3973"/>
    <w:rsid w:val="007E2E6C"/>
    <w:rsid w:val="008019BF"/>
    <w:rsid w:val="00822134"/>
    <w:rsid w:val="00833AA1"/>
    <w:rsid w:val="008418DA"/>
    <w:rsid w:val="008761D3"/>
    <w:rsid w:val="00884331"/>
    <w:rsid w:val="008A654E"/>
    <w:rsid w:val="008D0562"/>
    <w:rsid w:val="00901EAC"/>
    <w:rsid w:val="009143CE"/>
    <w:rsid w:val="00925C87"/>
    <w:rsid w:val="00943561"/>
    <w:rsid w:val="00944C32"/>
    <w:rsid w:val="00951FDE"/>
    <w:rsid w:val="00954548"/>
    <w:rsid w:val="00957630"/>
    <w:rsid w:val="0099438D"/>
    <w:rsid w:val="009F2B29"/>
    <w:rsid w:val="00A36C9A"/>
    <w:rsid w:val="00A6493C"/>
    <w:rsid w:val="00A878D7"/>
    <w:rsid w:val="00A95388"/>
    <w:rsid w:val="00AA0A62"/>
    <w:rsid w:val="00AA23C5"/>
    <w:rsid w:val="00AE1237"/>
    <w:rsid w:val="00B1189B"/>
    <w:rsid w:val="00B219B2"/>
    <w:rsid w:val="00B23857"/>
    <w:rsid w:val="00B47863"/>
    <w:rsid w:val="00B6218F"/>
    <w:rsid w:val="00B758A8"/>
    <w:rsid w:val="00C57C8F"/>
    <w:rsid w:val="00C7701C"/>
    <w:rsid w:val="00C87D4E"/>
    <w:rsid w:val="00CB27E3"/>
    <w:rsid w:val="00CE39BB"/>
    <w:rsid w:val="00D051F3"/>
    <w:rsid w:val="00D432F6"/>
    <w:rsid w:val="00D827D0"/>
    <w:rsid w:val="00D94D5F"/>
    <w:rsid w:val="00DE6CD6"/>
    <w:rsid w:val="00E0587C"/>
    <w:rsid w:val="00E50455"/>
    <w:rsid w:val="00E570D3"/>
    <w:rsid w:val="00E9251D"/>
    <w:rsid w:val="00EC2C38"/>
    <w:rsid w:val="00EC3094"/>
    <w:rsid w:val="00F063CA"/>
    <w:rsid w:val="00F4609A"/>
    <w:rsid w:val="00F53B1B"/>
    <w:rsid w:val="00F72732"/>
    <w:rsid w:val="00FA4E65"/>
    <w:rsid w:val="00FD5BC2"/>
    <w:rsid w:val="00FE5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ED61F8"/>
  <w15:chartTrackingRefBased/>
  <w15:docId w15:val="{25A3D67E-DE51-416F-B380-094BD4545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next w:val="a"/>
    <w:link w:val="10"/>
    <w:uiPriority w:val="9"/>
    <w:unhideWhenUsed/>
    <w:qFormat/>
    <w:rsid w:val="006A4D64"/>
    <w:pPr>
      <w:keepNext/>
      <w:keepLines/>
      <w:spacing w:after="446"/>
      <w:ind w:left="10" w:right="79" w:hanging="10"/>
      <w:jc w:val="center"/>
      <w:outlineLvl w:val="0"/>
    </w:pPr>
    <w:rPr>
      <w:rFonts w:ascii="Calibri" w:eastAsia="Calibri" w:hAnsi="Calibri" w:cs="Calibri"/>
      <w:color w:val="000000"/>
      <w:sz w:val="88"/>
    </w:rPr>
  </w:style>
  <w:style w:type="paragraph" w:styleId="2">
    <w:name w:val="heading 2"/>
    <w:next w:val="a"/>
    <w:link w:val="20"/>
    <w:uiPriority w:val="9"/>
    <w:unhideWhenUsed/>
    <w:qFormat/>
    <w:rsid w:val="006A4D64"/>
    <w:pPr>
      <w:keepNext/>
      <w:keepLines/>
      <w:spacing w:after="138" w:line="248" w:lineRule="auto"/>
      <w:ind w:left="10" w:hanging="10"/>
      <w:jc w:val="center"/>
      <w:outlineLvl w:val="1"/>
    </w:pPr>
    <w:rPr>
      <w:rFonts w:ascii="Calibri" w:eastAsia="Calibri" w:hAnsi="Calibri" w:cs="Calibri"/>
      <w:color w:val="000000"/>
      <w:sz w:val="8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4D6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6A4D64"/>
    <w:rPr>
      <w:rFonts w:ascii="Calibri" w:eastAsia="Calibri" w:hAnsi="Calibri" w:cs="Calibri"/>
      <w:color w:val="000000"/>
      <w:sz w:val="88"/>
    </w:rPr>
  </w:style>
  <w:style w:type="character" w:customStyle="1" w:styleId="20">
    <w:name w:val="Заголовок 2 Знак"/>
    <w:basedOn w:val="a0"/>
    <w:link w:val="2"/>
    <w:uiPriority w:val="9"/>
    <w:rsid w:val="006A4D64"/>
    <w:rPr>
      <w:rFonts w:ascii="Calibri" w:eastAsia="Calibri" w:hAnsi="Calibri" w:cs="Calibri"/>
      <w:color w:val="000000"/>
      <w:sz w:val="80"/>
    </w:rPr>
  </w:style>
  <w:style w:type="table" w:customStyle="1" w:styleId="TableGrid">
    <w:name w:val="TableGrid"/>
    <w:rsid w:val="006A4D64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TDisplayEquation">
    <w:name w:val="MTDisplayEquation"/>
    <w:basedOn w:val="a"/>
    <w:rsid w:val="006A4D64"/>
    <w:pPr>
      <w:numPr>
        <w:numId w:val="5"/>
      </w:numPr>
      <w:spacing w:after="253" w:line="254" w:lineRule="auto"/>
      <w:ind w:hanging="540"/>
    </w:pPr>
    <w:rPr>
      <w:rFonts w:ascii="Calibri" w:eastAsia="Calibri" w:hAnsi="Calibri" w:cs="Calibri"/>
      <w:color w:val="000000"/>
      <w:sz w:val="64"/>
    </w:rPr>
  </w:style>
  <w:style w:type="paragraph" w:styleId="a4">
    <w:name w:val="Balloon Text"/>
    <w:basedOn w:val="a"/>
    <w:link w:val="a5"/>
    <w:uiPriority w:val="99"/>
    <w:semiHidden/>
    <w:unhideWhenUsed/>
    <w:rsid w:val="002E4E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у виносці Знак"/>
    <w:basedOn w:val="a0"/>
    <w:link w:val="a4"/>
    <w:uiPriority w:val="99"/>
    <w:semiHidden/>
    <w:rsid w:val="002E4E3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6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1.wmf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4.wmf"/><Relationship Id="rId228" Type="http://schemas.openxmlformats.org/officeDocument/2006/relationships/image" Target="media/image106.wmf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2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7.wmf"/><Relationship Id="rId255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header" Target="head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header" Target="head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2.jpeg"/><Relationship Id="rId1" Type="http://schemas.openxmlformats.org/officeDocument/2006/relationships/image" Target="media/image118.jp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2.jpeg"/><Relationship Id="rId1" Type="http://schemas.openxmlformats.org/officeDocument/2006/relationships/image" Target="media/image118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8E5448-CC89-41DF-99FD-7D2E55D36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1</Pages>
  <Words>6801</Words>
  <Characters>3877</Characters>
  <Application>Microsoft Office Word</Application>
  <DocSecurity>0</DocSecurity>
  <Lines>32</Lines>
  <Paragraphs>2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Микола</cp:lastModifiedBy>
  <cp:revision>40</cp:revision>
  <dcterms:created xsi:type="dcterms:W3CDTF">2021-11-30T16:16:00Z</dcterms:created>
  <dcterms:modified xsi:type="dcterms:W3CDTF">2022-03-14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